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937AC4" w14:textId="34C146D1" w:rsidR="001B5DFA" w:rsidRPr="003E6945" w:rsidRDefault="001B5DFA" w:rsidP="001B5DFA">
      <w:pPr>
        <w:jc w:val="center"/>
        <w:rPr>
          <w:b/>
          <w:sz w:val="32"/>
          <w:szCs w:val="32"/>
        </w:rPr>
      </w:pPr>
      <w:r w:rsidRPr="003E6945">
        <w:rPr>
          <w:b/>
          <w:sz w:val="32"/>
          <w:szCs w:val="32"/>
        </w:rPr>
        <w:t>Terminal Velocity Spreadsheet</w:t>
      </w:r>
      <w:r w:rsidR="00344671">
        <w:rPr>
          <w:b/>
          <w:sz w:val="32"/>
          <w:szCs w:val="32"/>
        </w:rPr>
        <w:t xml:space="preserve"> Modeling Supplemental Activities:</w:t>
      </w:r>
    </w:p>
    <w:p w14:paraId="29D997A2" w14:textId="77777777" w:rsidR="001B5DFA" w:rsidRDefault="001B5DFA" w:rsidP="001B5DFA">
      <w:pPr>
        <w:jc w:val="center"/>
      </w:pPr>
    </w:p>
    <w:p w14:paraId="5AD26986" w14:textId="7F12B416" w:rsidR="00AC504C" w:rsidRDefault="001B5DFA" w:rsidP="001B5DFA">
      <w:r w:rsidRPr="003E6945">
        <w:rPr>
          <w:b/>
        </w:rPr>
        <w:t>Objective</w:t>
      </w:r>
      <w:r w:rsidR="00AC504C">
        <w:rPr>
          <w:b/>
        </w:rPr>
        <w:t>s</w:t>
      </w:r>
      <w:r w:rsidRPr="003E6945">
        <w:rPr>
          <w:b/>
        </w:rPr>
        <w:t>:</w:t>
      </w:r>
      <w:r>
        <w:t xml:space="preserve">  To write a program that will</w:t>
      </w:r>
      <w:r w:rsidR="00CF23C9">
        <w:t xml:space="preserve"> model motion through air</w:t>
      </w:r>
      <w:r w:rsidR="00AC504C">
        <w:t xml:space="preserve"> and predict</w:t>
      </w:r>
      <w:r>
        <w:t xml:space="preserve"> terminal velocity</w:t>
      </w:r>
      <w:r w:rsidR="00AC504C">
        <w:t xml:space="preserve"> for </w:t>
      </w:r>
      <w:r w:rsidR="00EF315E">
        <w:t>objects.  This is predicted given: cross-sectional area, mass, and drag coefficient</w:t>
      </w:r>
      <w:r w:rsidR="00AC504C">
        <w:t>.</w:t>
      </w:r>
    </w:p>
    <w:p w14:paraId="7E57FC11" w14:textId="106E18C2" w:rsidR="00C36F05" w:rsidRDefault="00EF315E" w:rsidP="00C36F05">
      <w:pPr>
        <w:pStyle w:val="ListParagraph"/>
        <w:numPr>
          <w:ilvl w:val="0"/>
          <w:numId w:val="13"/>
        </w:numPr>
      </w:pPr>
      <w:r>
        <w:t>To supplement the</w:t>
      </w:r>
      <w:r w:rsidR="00C36F05">
        <w:t xml:space="preserve"> spreadsheet</w:t>
      </w:r>
      <w:r>
        <w:t xml:space="preserve"> program to </w:t>
      </w:r>
      <w:r w:rsidR="00BA7209">
        <w:t>track positio</w:t>
      </w:r>
      <w:r w:rsidR="00C36F05">
        <w:t>n</w:t>
      </w:r>
      <w:r w:rsidR="00CF23C9">
        <w:t>.</w:t>
      </w:r>
      <w:r w:rsidR="00CE487E">
        <w:t xml:space="preserve"> </w:t>
      </w:r>
    </w:p>
    <w:p w14:paraId="42605F1B" w14:textId="27CB202A" w:rsidR="00417007" w:rsidRDefault="00440C31" w:rsidP="00C36F05">
      <w:pPr>
        <w:pStyle w:val="ListParagraph"/>
        <w:numPr>
          <w:ilvl w:val="0"/>
          <w:numId w:val="13"/>
        </w:numPr>
      </w:pPr>
      <w:r>
        <w:t>Simulate</w:t>
      </w:r>
      <w:r w:rsidR="00C36F05">
        <w:t xml:space="preserve"> direction change</w:t>
      </w:r>
      <w:r>
        <w:t xml:space="preserve"> in 1D</w:t>
      </w:r>
      <w:r w:rsidR="00417007">
        <w:t xml:space="preserve"> gravitationally accelerated</w:t>
      </w:r>
      <w:r w:rsidR="00C36F05">
        <w:t xml:space="preserve"> motion with drag force.</w:t>
      </w:r>
    </w:p>
    <w:p w14:paraId="1B9AE105" w14:textId="77844154" w:rsidR="001B5DFA" w:rsidRDefault="00F37C87" w:rsidP="00C36F05">
      <w:pPr>
        <w:pStyle w:val="ListParagraph"/>
        <w:numPr>
          <w:ilvl w:val="0"/>
          <w:numId w:val="13"/>
        </w:numPr>
      </w:pPr>
      <w:r>
        <w:t>P</w:t>
      </w:r>
      <w:r w:rsidR="00CE487E">
        <w:t>redict the theoretical fall time</w:t>
      </w:r>
      <w:r w:rsidR="00A47330">
        <w:t xml:space="preserve"> through air</w:t>
      </w:r>
      <w:r w:rsidR="00CE487E">
        <w:t xml:space="preserve"> from a given height</w:t>
      </w:r>
      <w:r>
        <w:t>.</w:t>
      </w:r>
    </w:p>
    <w:p w14:paraId="527996C5" w14:textId="77777777" w:rsidR="001B5DFA" w:rsidRDefault="001B5DFA" w:rsidP="001B5DFA">
      <w:r>
        <w:rPr>
          <w:b/>
        </w:rPr>
        <w:t xml:space="preserve">Discussion:  </w:t>
      </w:r>
      <w:r>
        <w:t xml:space="preserve">One assumption </w:t>
      </w:r>
      <w:proofErr w:type="gramStart"/>
      <w:r>
        <w:t>students</w:t>
      </w:r>
      <w:proofErr w:type="gramEnd"/>
      <w:r>
        <w:t xml:space="preserve"> are often taught is to disregard air resistance in any problem involving freefall.  For massive objects at low speeds, this assumption is good.  However, </w:t>
      </w:r>
      <w:proofErr w:type="gramStart"/>
      <w:r>
        <w:t>in reality air</w:t>
      </w:r>
      <w:proofErr w:type="gramEnd"/>
      <w:r>
        <w:t xml:space="preserve"> resistance begins affecting the motion of objects at relatively low speeds and must be considered to accurately model the motion of an object in freefall.  When an object encounters air resistance as it falls, its acceleration begins to drop below 9.8 m/sec</w:t>
      </w:r>
      <w:r w:rsidRPr="009D5339">
        <w:rPr>
          <w:vertAlign w:val="superscript"/>
        </w:rPr>
        <w:t>2</w:t>
      </w:r>
      <w:r>
        <w:t xml:space="preserve">.  </w:t>
      </w:r>
    </w:p>
    <w:p w14:paraId="1D99E5E0" w14:textId="77777777" w:rsidR="001B5DFA" w:rsidRDefault="001B5DFA" w:rsidP="001B5DFA"/>
    <w:p w14:paraId="341481D7" w14:textId="77777777" w:rsidR="001B5DFA" w:rsidRDefault="001B5DFA" w:rsidP="001B5DFA">
      <w:r>
        <w:t xml:space="preserve">As a falling object’s velocity increases the drag force it experiences increases and approaches the weight of the object.  When these two forces become balanced (drag force = weight) and the object stops accelerating.  When this happens, the object has reached its </w:t>
      </w:r>
      <w:r w:rsidRPr="00C175C6">
        <w:rPr>
          <w:b/>
        </w:rPr>
        <w:t>terminal velocity</w:t>
      </w:r>
      <w:r>
        <w:t xml:space="preserve">.  </w:t>
      </w:r>
    </w:p>
    <w:p w14:paraId="11C5E92E" w14:textId="77777777" w:rsidR="001B5DFA" w:rsidRDefault="001B5DFA" w:rsidP="001B5DFA"/>
    <w:p w14:paraId="708F358B" w14:textId="77777777" w:rsidR="001B5DFA" w:rsidRDefault="001B5DFA" w:rsidP="00BA2F6E">
      <w:pPr>
        <w:jc w:val="both"/>
      </w:pPr>
      <w:r>
        <w:t>Since drag force (</w:t>
      </w:r>
      <w:proofErr w:type="spellStart"/>
      <w:r>
        <w:t>F</w:t>
      </w:r>
      <w:r w:rsidRPr="00581A41">
        <w:rPr>
          <w:vertAlign w:val="subscript"/>
        </w:rPr>
        <w:t>d</w:t>
      </w:r>
      <w:proofErr w:type="spellEnd"/>
      <w:r>
        <w:t>) is proportional to the cross-sectional area (CSA) of an object and proportional to the velocity squared (v</w:t>
      </w:r>
      <w:r w:rsidRPr="00C175C6">
        <w:rPr>
          <w:vertAlign w:val="superscript"/>
        </w:rPr>
        <w:t>2</w:t>
      </w:r>
      <w:r>
        <w:t>), both must be considered in calculating it.  To solve this analytically would require calculus (differential equations) which can be avoided using a spreadsheet that breaks up the motion into many small intervals which can be assumed to have uniform acceleration making the following equations valid.</w:t>
      </w:r>
    </w:p>
    <w:p w14:paraId="4105F94D" w14:textId="77777777" w:rsidR="001B5DFA" w:rsidRDefault="001B5DFA" w:rsidP="001B5DFA"/>
    <w:p w14:paraId="1D39D6B7" w14:textId="77777777" w:rsidR="001B5DFA" w:rsidRPr="00B74914" w:rsidRDefault="001B5DFA" w:rsidP="001B5DFA">
      <w:pPr>
        <w:rPr>
          <w:b/>
          <w:bCs/>
        </w:rPr>
      </w:pPr>
      <w:r w:rsidRPr="00B74914">
        <w:rPr>
          <w:b/>
          <w:bCs/>
        </w:rPr>
        <w:t xml:space="preserve">Governing Equations: </w:t>
      </w:r>
    </w:p>
    <w:p w14:paraId="4EEEF8DB" w14:textId="77777777" w:rsidR="001B5DFA" w:rsidRDefault="001B5DFA" w:rsidP="001B5DFA">
      <w:pPr>
        <w:tabs>
          <w:tab w:val="left" w:pos="720"/>
          <w:tab w:val="left" w:pos="1440"/>
          <w:tab w:val="left" w:pos="2160"/>
          <w:tab w:val="left" w:pos="2880"/>
        </w:tabs>
        <w:ind w:firstLine="900"/>
        <w:rPr>
          <w:b/>
        </w:rPr>
      </w:pPr>
      <w:r w:rsidRPr="009D5339">
        <w:rPr>
          <w:b/>
          <w:position w:val="-12"/>
        </w:rPr>
        <w:object w:dxaOrig="1020" w:dyaOrig="380" w14:anchorId="446E99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7pt" o:ole="">
            <v:imagedata r:id="rId7" o:title=""/>
          </v:shape>
          <o:OLEObject Type="Embed" ProgID="Equation.DSMT4" ShapeID="_x0000_i1025" DrawAspect="Content" ObjectID="_1627907071" r:id="rId8"/>
        </w:object>
      </w:r>
      <w:r>
        <w:rPr>
          <w:b/>
        </w:rPr>
        <w:tab/>
        <w:t xml:space="preserve">   </w:t>
      </w:r>
      <w:r>
        <w:rPr>
          <w:b/>
        </w:rPr>
        <w:tab/>
        <w:t>Eq.  1.1</w:t>
      </w:r>
      <w:r>
        <w:rPr>
          <w:b/>
        </w:rPr>
        <w:tab/>
      </w:r>
    </w:p>
    <w:p w14:paraId="40CDC33F" w14:textId="77777777" w:rsidR="001B5DFA" w:rsidRDefault="001B5DFA" w:rsidP="001B5DFA">
      <w:pPr>
        <w:ind w:firstLine="900"/>
        <w:rPr>
          <w:b/>
        </w:rPr>
      </w:pPr>
      <w:r w:rsidRPr="00396D88">
        <w:rPr>
          <w:b/>
          <w:position w:val="-10"/>
        </w:rPr>
        <w:object w:dxaOrig="780" w:dyaOrig="260" w14:anchorId="620C7778">
          <v:shape id="_x0000_i1026" type="#_x0000_t75" style="width:63.5pt;height:20.5pt" o:ole="">
            <v:imagedata r:id="rId9" o:title=""/>
          </v:shape>
          <o:OLEObject Type="Embed" ProgID="Equation.DSMT4" ShapeID="_x0000_i1026" DrawAspect="Content" ObjectID="_1627907072" r:id="rId10"/>
        </w:object>
      </w:r>
      <w:r>
        <w:rPr>
          <w:b/>
        </w:rPr>
        <w:t xml:space="preserve">            </w:t>
      </w:r>
      <w:r>
        <w:rPr>
          <w:b/>
        </w:rPr>
        <w:tab/>
        <w:t>Eq.  1.2</w:t>
      </w:r>
    </w:p>
    <w:p w14:paraId="30C831FD" w14:textId="77777777" w:rsidR="001B5DFA" w:rsidRDefault="001B5DFA" w:rsidP="001B5DFA">
      <w:pPr>
        <w:ind w:firstLine="900"/>
        <w:rPr>
          <w:b/>
        </w:rPr>
      </w:pPr>
      <w:r w:rsidRPr="00396D88">
        <w:rPr>
          <w:b/>
          <w:position w:val="-24"/>
        </w:rPr>
        <w:object w:dxaOrig="820" w:dyaOrig="620" w14:anchorId="13501CF3">
          <v:shape id="_x0000_i1027" type="#_x0000_t75" style="width:54pt;height:41pt" o:ole="">
            <v:imagedata r:id="rId11" o:title=""/>
          </v:shape>
          <o:OLEObject Type="Embed" ProgID="Equation.DSMT4" ShapeID="_x0000_i1027" DrawAspect="Content" ObjectID="_1627907073" r:id="rId12"/>
        </w:object>
      </w:r>
      <w:r>
        <w:rPr>
          <w:b/>
        </w:rPr>
        <w:tab/>
        <w:t xml:space="preserve">     </w:t>
      </w:r>
      <w:r>
        <w:rPr>
          <w:b/>
        </w:rPr>
        <w:tab/>
      </w:r>
      <w:r>
        <w:rPr>
          <w:b/>
        </w:rPr>
        <w:tab/>
        <w:t>Eq.  1.3</w:t>
      </w:r>
    </w:p>
    <w:p w14:paraId="0B32722F" w14:textId="68AC2382" w:rsidR="001B5DFA" w:rsidRDefault="001B5DFA" w:rsidP="001B5DFA">
      <w:pPr>
        <w:ind w:firstLine="900"/>
        <w:rPr>
          <w:b/>
        </w:rPr>
      </w:pPr>
      <w:r>
        <w:rPr>
          <w:b/>
        </w:rPr>
        <w:t xml:space="preserve"> </w:t>
      </w:r>
      <w:r w:rsidRPr="00396D88">
        <w:rPr>
          <w:b/>
          <w:position w:val="-14"/>
        </w:rPr>
        <w:object w:dxaOrig="1120" w:dyaOrig="380" w14:anchorId="03734E67">
          <v:shape id="_x0000_i1028" type="#_x0000_t75" style="width:80.55pt;height:27pt" o:ole="">
            <v:imagedata r:id="rId13" o:title=""/>
          </v:shape>
          <o:OLEObject Type="Embed" ProgID="Equation.DSMT4" ShapeID="_x0000_i1028" DrawAspect="Content" ObjectID="_1627907074" r:id="rId14"/>
        </w:object>
      </w:r>
      <w:r>
        <w:rPr>
          <w:b/>
        </w:rPr>
        <w:tab/>
      </w:r>
      <w:r>
        <w:rPr>
          <w:b/>
        </w:rPr>
        <w:tab/>
        <w:t>Eq.  1.4</w:t>
      </w:r>
    </w:p>
    <w:p w14:paraId="2EDB2AA4" w14:textId="28FF92B9" w:rsidR="00270008" w:rsidRDefault="00270008" w:rsidP="001B5DFA">
      <w:pPr>
        <w:ind w:firstLine="900"/>
        <w:rPr>
          <w:b/>
        </w:rPr>
      </w:pPr>
    </w:p>
    <w:p w14:paraId="6FAC7F12" w14:textId="26F7DE36" w:rsidR="00270008" w:rsidRDefault="00BA2F6E" w:rsidP="00BA2F6E">
      <w:pPr>
        <w:ind w:left="180" w:firstLine="720"/>
        <w:rPr>
          <w:b/>
        </w:rPr>
      </w:pPr>
      <w:r>
        <w:rPr>
          <w:b/>
        </w:rPr>
        <w:t xml:space="preserve"> </w:t>
      </w:r>
      <m:oMath>
        <m:r>
          <m:rPr>
            <m:sty m:val="bi"/>
          </m:rPr>
          <w:rPr>
            <w:rFonts w:ascii="Cambria Math" w:hAnsi="Cambria Math"/>
          </w:rPr>
          <m:t>∆P=</m:t>
        </m:r>
        <m:f>
          <m:fPr>
            <m:ctrlPr>
              <w:rPr>
                <w:rFonts w:ascii="Cambria Math" w:hAnsi="Cambria Math"/>
                <w:b/>
                <w:i/>
              </w:rPr>
            </m:ctrlPr>
          </m:fPr>
          <m:num>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f</m:t>
                    </m:r>
                  </m:sub>
                </m:sSub>
              </m:e>
            </m:d>
          </m:num>
          <m:den>
            <m:r>
              <m:rPr>
                <m:sty m:val="bi"/>
              </m:rPr>
              <w:rPr>
                <w:rFonts w:ascii="Cambria Math" w:hAnsi="Cambria Math"/>
              </w:rPr>
              <m:t>2</m:t>
            </m:r>
          </m:den>
        </m:f>
        <m:r>
          <m:rPr>
            <m:sty m:val="bi"/>
          </m:rPr>
          <w:rPr>
            <w:rFonts w:ascii="Cambria Math" w:hAnsi="Cambria Math"/>
          </w:rPr>
          <m:t>*t</m:t>
        </m:r>
      </m:oMath>
      <w:r w:rsidR="002701FD">
        <w:rPr>
          <w:b/>
        </w:rPr>
        <w:tab/>
      </w:r>
      <w:r w:rsidR="002701FD">
        <w:rPr>
          <w:b/>
        </w:rPr>
        <w:tab/>
        <w:t>Eq. 1.5</w:t>
      </w:r>
    </w:p>
    <w:p w14:paraId="0E147DFC" w14:textId="4331E126" w:rsidR="002701FD" w:rsidRDefault="002701FD" w:rsidP="00BA2F6E">
      <w:pPr>
        <w:ind w:left="180" w:firstLine="720"/>
        <w:rPr>
          <w:b/>
        </w:rPr>
      </w:pPr>
    </w:p>
    <w:p w14:paraId="6B9735E9" w14:textId="1016D0FE" w:rsidR="002701FD" w:rsidRPr="000F2A39" w:rsidRDefault="000F2A39" w:rsidP="000F2A39">
      <w:pPr>
        <w:rPr>
          <w:b/>
        </w:rPr>
      </w:pPr>
      <w:r>
        <w:rPr>
          <w:b/>
        </w:rPr>
        <w:t xml:space="preserve">              </w:t>
      </w:r>
      <m:oMath>
        <m:r>
          <m:rPr>
            <m:sty m:val="bi"/>
          </m:rPr>
          <w:rPr>
            <w:rFonts w:ascii="Cambria Math" w:hAnsi="Cambria Math"/>
          </w:rPr>
          <m:t xml:space="preserve">  </m:t>
        </m:r>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f</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i</m:t>
            </m:r>
          </m:sub>
        </m:sSub>
        <m:r>
          <m:rPr>
            <m:sty m:val="bi"/>
          </m:rPr>
          <w:rPr>
            <w:rFonts w:ascii="Cambria Math" w:hAnsi="Cambria Math"/>
          </w:rPr>
          <m:t>+∆P</m:t>
        </m:r>
      </m:oMath>
      <w:r>
        <w:rPr>
          <w:b/>
        </w:rPr>
        <w:tab/>
      </w:r>
      <w:r>
        <w:rPr>
          <w:b/>
        </w:rPr>
        <w:tab/>
        <w:t>Eq. 1.6</w:t>
      </w:r>
    </w:p>
    <w:p w14:paraId="3B95FEC2" w14:textId="77777777" w:rsidR="002701FD" w:rsidRPr="00BA2F6E" w:rsidRDefault="002701FD" w:rsidP="00BA2F6E">
      <w:pPr>
        <w:ind w:left="180" w:firstLine="720"/>
        <w:rPr>
          <w:b/>
        </w:rPr>
      </w:pPr>
    </w:p>
    <w:p w14:paraId="29531C30" w14:textId="5AA3AE0F" w:rsidR="001B5DFA" w:rsidRDefault="001B5DFA" w:rsidP="001B5DFA">
      <w:r>
        <w:t xml:space="preserve">Where </w:t>
      </w:r>
      <w:r w:rsidRPr="00990374">
        <w:rPr>
          <w:b/>
        </w:rPr>
        <w:t>F</w:t>
      </w:r>
      <w:r w:rsidRPr="00990374">
        <w:rPr>
          <w:b/>
          <w:vertAlign w:val="subscript"/>
        </w:rPr>
        <w:t>D</w:t>
      </w:r>
      <w:r>
        <w:t xml:space="preserve"> is drag force (N); </w:t>
      </w:r>
      <w:r w:rsidRPr="00990374">
        <w:rPr>
          <w:b/>
        </w:rPr>
        <w:t>c</w:t>
      </w:r>
      <w:r>
        <w:t xml:space="preserve"> is the drag coefficient (kg/m</w:t>
      </w:r>
      <w:r w:rsidRPr="00D161EF">
        <w:rPr>
          <w:vertAlign w:val="superscript"/>
        </w:rPr>
        <w:t>3</w:t>
      </w:r>
      <w:r>
        <w:t xml:space="preserve">); </w:t>
      </w:r>
      <w:r w:rsidRPr="00990374">
        <w:rPr>
          <w:b/>
        </w:rPr>
        <w:t>A</w:t>
      </w:r>
      <w:r>
        <w:t xml:space="preserve"> is object cross</w:t>
      </w:r>
      <w:r w:rsidR="002C22ED">
        <w:t>-</w:t>
      </w:r>
      <w:r>
        <w:t>sectional area (m</w:t>
      </w:r>
      <w:r w:rsidRPr="00D161EF">
        <w:rPr>
          <w:vertAlign w:val="superscript"/>
        </w:rPr>
        <w:t>2</w:t>
      </w:r>
      <w:r>
        <w:t xml:space="preserve">); </w:t>
      </w:r>
      <w:r w:rsidRPr="00990374">
        <w:rPr>
          <w:b/>
        </w:rPr>
        <w:t>v</w:t>
      </w:r>
      <w:r>
        <w:t xml:space="preserve"> is velocity (m/s); </w:t>
      </w:r>
      <w:r w:rsidRPr="00990374">
        <w:rPr>
          <w:b/>
        </w:rPr>
        <w:t>w</w:t>
      </w:r>
      <w:r>
        <w:t xml:space="preserve"> is object weight (N); </w:t>
      </w:r>
      <w:r w:rsidRPr="00990374">
        <w:rPr>
          <w:b/>
        </w:rPr>
        <w:t>m</w:t>
      </w:r>
      <w:r>
        <w:t xml:space="preserve"> is object mass (kg); </w:t>
      </w:r>
      <w:r w:rsidRPr="00990374">
        <w:rPr>
          <w:b/>
        </w:rPr>
        <w:t xml:space="preserve">g </w:t>
      </w:r>
      <w:r>
        <w:t xml:space="preserve">is 9.8 </w:t>
      </w:r>
      <w:r>
        <w:lastRenderedPageBreak/>
        <w:t>m/sec</w:t>
      </w:r>
      <w:r w:rsidRPr="00396D88">
        <w:rPr>
          <w:vertAlign w:val="superscript"/>
        </w:rPr>
        <w:t>2</w:t>
      </w:r>
      <w:r>
        <w:t xml:space="preserve">; </w:t>
      </w:r>
      <w:r w:rsidRPr="00990374">
        <w:rPr>
          <w:b/>
        </w:rPr>
        <w:t>a</w:t>
      </w:r>
      <w:r>
        <w:t xml:space="preserve"> is acceleration (m/s</w:t>
      </w:r>
      <w:r w:rsidRPr="00691309">
        <w:rPr>
          <w:vertAlign w:val="superscript"/>
        </w:rPr>
        <w:t>2</w:t>
      </w:r>
      <w:r>
        <w:t xml:space="preserve">); </w:t>
      </w:r>
      <w:proofErr w:type="spellStart"/>
      <w:r w:rsidRPr="00990374">
        <w:rPr>
          <w:b/>
        </w:rPr>
        <w:t>F</w:t>
      </w:r>
      <w:r w:rsidRPr="00990374">
        <w:rPr>
          <w:b/>
          <w:vertAlign w:val="subscript"/>
        </w:rPr>
        <w:t>net</w:t>
      </w:r>
      <w:proofErr w:type="spellEnd"/>
      <w:r>
        <w:t xml:space="preserve"> is net force (N); </w:t>
      </w:r>
      <w:r w:rsidRPr="00990374">
        <w:rPr>
          <w:b/>
        </w:rPr>
        <w:t>t</w:t>
      </w:r>
      <w:r>
        <w:t xml:space="preserve"> is time increment (sec)</w:t>
      </w:r>
      <w:r w:rsidR="008D009F">
        <w:t>; Pi is initial position</w:t>
      </w:r>
      <w:r w:rsidR="0060596F">
        <w:t xml:space="preserve"> (m)</w:t>
      </w:r>
      <w:r w:rsidR="008D009F">
        <w:t xml:space="preserve">, </w:t>
      </w:r>
      <w:proofErr w:type="spellStart"/>
      <w:r w:rsidR="008D009F">
        <w:t>Pf</w:t>
      </w:r>
      <w:proofErr w:type="spellEnd"/>
      <w:r w:rsidR="008D009F">
        <w:t xml:space="preserve"> is final position</w:t>
      </w:r>
      <w:r w:rsidR="0060596F">
        <w:t xml:space="preserve"> (m)</w:t>
      </w:r>
      <w:r w:rsidR="008D009F">
        <w:t xml:space="preserve">, </w:t>
      </w:r>
      <m:oMath>
        <m:r>
          <m:rPr>
            <m:sty m:val="bi"/>
          </m:rPr>
          <w:rPr>
            <w:rFonts w:ascii="Cambria Math" w:hAnsi="Cambria Math"/>
          </w:rPr>
          <m:t>∆P</m:t>
        </m:r>
      </m:oMath>
      <w:r w:rsidR="0060596F">
        <w:rPr>
          <w:b/>
        </w:rPr>
        <w:t xml:space="preserve"> </w:t>
      </w:r>
      <w:r w:rsidR="0060596F" w:rsidRPr="0060596F">
        <w:rPr>
          <w:bCs/>
        </w:rPr>
        <w:t>is displacement</w:t>
      </w:r>
      <w:r w:rsidR="0060596F">
        <w:t xml:space="preserve"> (m)</w:t>
      </w:r>
    </w:p>
    <w:p w14:paraId="746D303B" w14:textId="77777777" w:rsidR="001B5DFA" w:rsidRDefault="001B5DFA" w:rsidP="001B5DFA"/>
    <w:p w14:paraId="1BE03CA0" w14:textId="77777777" w:rsidR="001B5DFA" w:rsidRPr="005D4807" w:rsidRDefault="001B5DFA" w:rsidP="001B5DFA">
      <w:pPr>
        <w:rPr>
          <w:b/>
        </w:rPr>
      </w:pPr>
      <w:r>
        <w:rPr>
          <w:b/>
        </w:rPr>
        <w:t xml:space="preserve">Setting up the spreadsheet:   </w:t>
      </w:r>
      <w:r>
        <w:t>Open Microsoft EXCEL.</w:t>
      </w:r>
    </w:p>
    <w:p w14:paraId="04827CE7" w14:textId="77777777" w:rsidR="001B5DFA" w:rsidRDefault="001B5DFA" w:rsidP="001B5DFA">
      <w:pPr>
        <w:numPr>
          <w:ilvl w:val="0"/>
          <w:numId w:val="1"/>
        </w:numPr>
      </w:pPr>
      <w:r>
        <w:t xml:space="preserve">Set up your spreadsheet </w:t>
      </w:r>
      <w:r w:rsidRPr="008A530A">
        <w:rPr>
          <w:b/>
          <w:u w:val="single"/>
        </w:rPr>
        <w:t>exactly</w:t>
      </w:r>
      <w:r w:rsidRPr="008A530A">
        <w:t xml:space="preserve"> </w:t>
      </w:r>
      <w:r>
        <w:t>as it appears below.</w:t>
      </w:r>
    </w:p>
    <w:p w14:paraId="1CFE54EE" w14:textId="77777777" w:rsidR="001B5DFA" w:rsidRDefault="001B5DFA" w:rsidP="001B5DFA"/>
    <w:tbl>
      <w:tblPr>
        <w:tblW w:w="6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93"/>
        <w:gridCol w:w="831"/>
        <w:gridCol w:w="1236"/>
        <w:gridCol w:w="1834"/>
        <w:gridCol w:w="1631"/>
        <w:gridCol w:w="1057"/>
        <w:gridCol w:w="1748"/>
      </w:tblGrid>
      <w:tr w:rsidR="001B5DFA" w14:paraId="3AEC49CA" w14:textId="77777777" w:rsidTr="00F34711">
        <w:trPr>
          <w:trHeight w:val="255"/>
        </w:trPr>
        <w:tc>
          <w:tcPr>
            <w:tcW w:w="340" w:type="dxa"/>
            <w:tcBorders>
              <w:bottom w:val="single" w:sz="4" w:space="0" w:color="auto"/>
            </w:tcBorders>
            <w:shd w:val="clear" w:color="auto" w:fill="auto"/>
            <w:noWrap/>
            <w:tcMar>
              <w:top w:w="15" w:type="dxa"/>
              <w:left w:w="15" w:type="dxa"/>
              <w:bottom w:w="0" w:type="dxa"/>
              <w:right w:w="15" w:type="dxa"/>
            </w:tcMar>
            <w:vAlign w:val="bottom"/>
          </w:tcPr>
          <w:p w14:paraId="640CEBFA" w14:textId="77777777" w:rsidR="001B5DFA" w:rsidRDefault="001B5DFA" w:rsidP="00F34711">
            <w:pPr>
              <w:jc w:val="center"/>
              <w:rPr>
                <w:rFonts w:ascii="Arial" w:hAnsi="Arial" w:cs="Arial"/>
                <w:sz w:val="20"/>
                <w:szCs w:val="20"/>
              </w:rPr>
            </w:pPr>
          </w:p>
        </w:tc>
        <w:tc>
          <w:tcPr>
            <w:tcW w:w="960" w:type="dxa"/>
            <w:shd w:val="clear" w:color="auto" w:fill="999999"/>
            <w:noWrap/>
            <w:tcMar>
              <w:top w:w="15" w:type="dxa"/>
              <w:left w:w="15" w:type="dxa"/>
              <w:bottom w:w="0" w:type="dxa"/>
              <w:right w:w="15" w:type="dxa"/>
            </w:tcMar>
            <w:vAlign w:val="bottom"/>
          </w:tcPr>
          <w:p w14:paraId="5EC5B487" w14:textId="77777777" w:rsidR="001B5DFA" w:rsidRDefault="001B5DFA" w:rsidP="00F34711">
            <w:pPr>
              <w:jc w:val="center"/>
              <w:rPr>
                <w:rFonts w:ascii="Arial" w:hAnsi="Arial" w:cs="Arial"/>
                <w:sz w:val="20"/>
                <w:szCs w:val="20"/>
              </w:rPr>
            </w:pPr>
            <w:r>
              <w:rPr>
                <w:rFonts w:ascii="Arial" w:hAnsi="Arial" w:cs="Arial"/>
                <w:sz w:val="20"/>
                <w:szCs w:val="20"/>
              </w:rPr>
              <w:t>A</w:t>
            </w:r>
          </w:p>
        </w:tc>
        <w:tc>
          <w:tcPr>
            <w:tcW w:w="960" w:type="dxa"/>
            <w:shd w:val="clear" w:color="auto" w:fill="999999"/>
            <w:noWrap/>
            <w:tcMar>
              <w:top w:w="15" w:type="dxa"/>
              <w:left w:w="15" w:type="dxa"/>
              <w:bottom w:w="0" w:type="dxa"/>
              <w:right w:w="15" w:type="dxa"/>
            </w:tcMar>
            <w:vAlign w:val="bottom"/>
          </w:tcPr>
          <w:p w14:paraId="61AB8FA9" w14:textId="77777777" w:rsidR="001B5DFA" w:rsidRDefault="001B5DFA" w:rsidP="00F34711">
            <w:pPr>
              <w:jc w:val="center"/>
              <w:rPr>
                <w:rFonts w:ascii="Arial" w:hAnsi="Arial" w:cs="Arial"/>
                <w:sz w:val="20"/>
                <w:szCs w:val="20"/>
              </w:rPr>
            </w:pPr>
            <w:r>
              <w:rPr>
                <w:rFonts w:ascii="Arial" w:hAnsi="Arial" w:cs="Arial"/>
                <w:sz w:val="20"/>
                <w:szCs w:val="20"/>
              </w:rPr>
              <w:t>B</w:t>
            </w:r>
          </w:p>
        </w:tc>
        <w:tc>
          <w:tcPr>
            <w:tcW w:w="1420" w:type="dxa"/>
            <w:shd w:val="clear" w:color="auto" w:fill="999999"/>
            <w:noWrap/>
            <w:tcMar>
              <w:top w:w="15" w:type="dxa"/>
              <w:left w:w="15" w:type="dxa"/>
              <w:bottom w:w="0" w:type="dxa"/>
              <w:right w:w="15" w:type="dxa"/>
            </w:tcMar>
            <w:vAlign w:val="bottom"/>
          </w:tcPr>
          <w:p w14:paraId="0DB32076" w14:textId="77777777" w:rsidR="001B5DFA" w:rsidRDefault="001B5DFA" w:rsidP="00F34711">
            <w:pPr>
              <w:jc w:val="center"/>
              <w:rPr>
                <w:rFonts w:ascii="Arial" w:hAnsi="Arial" w:cs="Arial"/>
                <w:sz w:val="20"/>
                <w:szCs w:val="20"/>
              </w:rPr>
            </w:pPr>
            <w:r>
              <w:rPr>
                <w:rFonts w:ascii="Arial" w:hAnsi="Arial" w:cs="Arial"/>
                <w:sz w:val="20"/>
                <w:szCs w:val="20"/>
              </w:rPr>
              <w:t>C</w:t>
            </w:r>
          </w:p>
        </w:tc>
        <w:tc>
          <w:tcPr>
            <w:tcW w:w="960" w:type="dxa"/>
            <w:shd w:val="clear" w:color="auto" w:fill="999999"/>
            <w:noWrap/>
            <w:tcMar>
              <w:top w:w="15" w:type="dxa"/>
              <w:left w:w="15" w:type="dxa"/>
              <w:bottom w:w="0" w:type="dxa"/>
              <w:right w:w="15" w:type="dxa"/>
            </w:tcMar>
            <w:vAlign w:val="bottom"/>
          </w:tcPr>
          <w:p w14:paraId="2BF10F15" w14:textId="77777777" w:rsidR="001B5DFA" w:rsidRDefault="001B5DFA" w:rsidP="00F34711">
            <w:pPr>
              <w:jc w:val="center"/>
              <w:rPr>
                <w:rFonts w:ascii="Arial" w:hAnsi="Arial" w:cs="Arial"/>
                <w:sz w:val="20"/>
                <w:szCs w:val="20"/>
              </w:rPr>
            </w:pPr>
            <w:r>
              <w:rPr>
                <w:rFonts w:ascii="Arial" w:hAnsi="Arial" w:cs="Arial"/>
                <w:sz w:val="20"/>
                <w:szCs w:val="20"/>
              </w:rPr>
              <w:t>D</w:t>
            </w:r>
          </w:p>
        </w:tc>
        <w:tc>
          <w:tcPr>
            <w:tcW w:w="960" w:type="dxa"/>
            <w:shd w:val="clear" w:color="auto" w:fill="999999"/>
            <w:noWrap/>
            <w:tcMar>
              <w:top w:w="15" w:type="dxa"/>
              <w:left w:w="15" w:type="dxa"/>
              <w:bottom w:w="0" w:type="dxa"/>
              <w:right w:w="15" w:type="dxa"/>
            </w:tcMar>
            <w:vAlign w:val="bottom"/>
          </w:tcPr>
          <w:p w14:paraId="59DC65A7" w14:textId="77777777" w:rsidR="001B5DFA" w:rsidRDefault="001B5DFA" w:rsidP="00F34711">
            <w:pPr>
              <w:jc w:val="center"/>
              <w:rPr>
                <w:rFonts w:ascii="Arial" w:hAnsi="Arial" w:cs="Arial"/>
                <w:sz w:val="20"/>
                <w:szCs w:val="20"/>
              </w:rPr>
            </w:pPr>
            <w:r>
              <w:rPr>
                <w:rFonts w:ascii="Arial" w:hAnsi="Arial" w:cs="Arial"/>
                <w:sz w:val="20"/>
                <w:szCs w:val="20"/>
              </w:rPr>
              <w:t>E</w:t>
            </w:r>
          </w:p>
        </w:tc>
        <w:tc>
          <w:tcPr>
            <w:tcW w:w="1160" w:type="dxa"/>
            <w:shd w:val="clear" w:color="auto" w:fill="999999"/>
            <w:noWrap/>
            <w:tcMar>
              <w:top w:w="15" w:type="dxa"/>
              <w:left w:w="15" w:type="dxa"/>
              <w:bottom w:w="0" w:type="dxa"/>
              <w:right w:w="15" w:type="dxa"/>
            </w:tcMar>
            <w:vAlign w:val="bottom"/>
          </w:tcPr>
          <w:p w14:paraId="7734AD61" w14:textId="77777777" w:rsidR="001B5DFA" w:rsidRDefault="001B5DFA" w:rsidP="00F34711">
            <w:pPr>
              <w:jc w:val="center"/>
              <w:rPr>
                <w:rFonts w:ascii="Arial" w:hAnsi="Arial" w:cs="Arial"/>
                <w:sz w:val="20"/>
                <w:szCs w:val="20"/>
              </w:rPr>
            </w:pPr>
            <w:r>
              <w:rPr>
                <w:rFonts w:ascii="Arial" w:hAnsi="Arial" w:cs="Arial"/>
                <w:sz w:val="20"/>
                <w:szCs w:val="20"/>
              </w:rPr>
              <w:t>F</w:t>
            </w:r>
          </w:p>
        </w:tc>
      </w:tr>
      <w:tr w:rsidR="001B5DFA" w14:paraId="0D0F75BF" w14:textId="77777777" w:rsidTr="00F34711">
        <w:trPr>
          <w:trHeight w:val="285"/>
        </w:trPr>
        <w:tc>
          <w:tcPr>
            <w:tcW w:w="0" w:type="auto"/>
            <w:shd w:val="clear" w:color="auto" w:fill="8C8C8C"/>
            <w:noWrap/>
            <w:tcMar>
              <w:top w:w="15" w:type="dxa"/>
              <w:left w:w="15" w:type="dxa"/>
              <w:bottom w:w="0" w:type="dxa"/>
              <w:right w:w="15" w:type="dxa"/>
            </w:tcMar>
            <w:vAlign w:val="bottom"/>
          </w:tcPr>
          <w:p w14:paraId="15D7A56C" w14:textId="77777777" w:rsidR="001B5DFA" w:rsidRDefault="001B5DFA" w:rsidP="00F34711">
            <w:pPr>
              <w:jc w:val="center"/>
              <w:rPr>
                <w:rFonts w:ascii="Arial" w:hAnsi="Arial" w:cs="Arial"/>
                <w:sz w:val="20"/>
                <w:szCs w:val="20"/>
              </w:rPr>
            </w:pPr>
            <w:r>
              <w:rPr>
                <w:rFonts w:ascii="Arial" w:hAnsi="Arial" w:cs="Arial"/>
                <w:sz w:val="20"/>
                <w:szCs w:val="20"/>
              </w:rPr>
              <w:t>1</w:t>
            </w:r>
          </w:p>
        </w:tc>
        <w:tc>
          <w:tcPr>
            <w:tcW w:w="0" w:type="auto"/>
            <w:shd w:val="clear" w:color="auto" w:fill="auto"/>
            <w:noWrap/>
            <w:tcMar>
              <w:top w:w="15" w:type="dxa"/>
              <w:left w:w="15" w:type="dxa"/>
              <w:bottom w:w="0" w:type="dxa"/>
              <w:right w:w="15" w:type="dxa"/>
            </w:tcMar>
            <w:vAlign w:val="bottom"/>
          </w:tcPr>
          <w:p w14:paraId="0CF1EE50" w14:textId="77777777" w:rsidR="001B5DFA" w:rsidRDefault="001B5DFA" w:rsidP="00F34711">
            <w:pPr>
              <w:jc w:val="center"/>
              <w:rPr>
                <w:rFonts w:ascii="Arial" w:hAnsi="Arial" w:cs="Arial"/>
                <w:sz w:val="20"/>
                <w:szCs w:val="20"/>
              </w:rPr>
            </w:pPr>
            <w:r>
              <w:rPr>
                <w:rFonts w:ascii="Arial" w:hAnsi="Arial" w:cs="Arial"/>
                <w:sz w:val="20"/>
                <w:szCs w:val="20"/>
              </w:rPr>
              <w:t>Mass (kg)</w:t>
            </w:r>
          </w:p>
        </w:tc>
        <w:tc>
          <w:tcPr>
            <w:tcW w:w="0" w:type="auto"/>
            <w:shd w:val="clear" w:color="auto" w:fill="auto"/>
            <w:noWrap/>
            <w:tcMar>
              <w:top w:w="15" w:type="dxa"/>
              <w:left w:w="15" w:type="dxa"/>
              <w:bottom w:w="0" w:type="dxa"/>
              <w:right w:w="15" w:type="dxa"/>
            </w:tcMar>
            <w:vAlign w:val="bottom"/>
          </w:tcPr>
          <w:p w14:paraId="385030E1" w14:textId="77777777" w:rsidR="001B5DFA" w:rsidRDefault="001B5DFA" w:rsidP="00F34711">
            <w:pPr>
              <w:jc w:val="center"/>
              <w:rPr>
                <w:rFonts w:ascii="Arial" w:hAnsi="Arial" w:cs="Arial"/>
                <w:sz w:val="20"/>
                <w:szCs w:val="20"/>
              </w:rPr>
            </w:pPr>
            <w:r>
              <w:rPr>
                <w:rFonts w:ascii="Arial" w:hAnsi="Arial" w:cs="Arial"/>
                <w:sz w:val="20"/>
                <w:szCs w:val="20"/>
              </w:rPr>
              <w:t>CSA (m</w:t>
            </w:r>
            <w:r>
              <w:rPr>
                <w:rFonts w:ascii="Arial" w:hAnsi="Arial" w:cs="Arial"/>
                <w:sz w:val="20"/>
                <w:szCs w:val="20"/>
                <w:vertAlign w:val="superscript"/>
              </w:rPr>
              <w:t>2</w:t>
            </w:r>
            <w:r>
              <w:rPr>
                <w:rFonts w:ascii="Arial" w:hAnsi="Arial" w:cs="Arial"/>
                <w:sz w:val="20"/>
                <w:szCs w:val="20"/>
              </w:rPr>
              <w:t>)</w:t>
            </w:r>
          </w:p>
        </w:tc>
        <w:tc>
          <w:tcPr>
            <w:tcW w:w="0" w:type="auto"/>
            <w:shd w:val="clear" w:color="auto" w:fill="auto"/>
            <w:noWrap/>
            <w:tcMar>
              <w:top w:w="15" w:type="dxa"/>
              <w:left w:w="15" w:type="dxa"/>
              <w:bottom w:w="0" w:type="dxa"/>
              <w:right w:w="15" w:type="dxa"/>
            </w:tcMar>
            <w:vAlign w:val="bottom"/>
          </w:tcPr>
          <w:p w14:paraId="776FFBF4" w14:textId="77777777" w:rsidR="001B5DFA" w:rsidRDefault="001B5DFA" w:rsidP="00F34711">
            <w:pPr>
              <w:jc w:val="center"/>
              <w:rPr>
                <w:rFonts w:ascii="Arial" w:hAnsi="Arial" w:cs="Arial"/>
                <w:sz w:val="20"/>
                <w:szCs w:val="20"/>
              </w:rPr>
            </w:pPr>
            <w:r>
              <w:rPr>
                <w:rFonts w:ascii="Arial" w:hAnsi="Arial" w:cs="Arial"/>
                <w:sz w:val="20"/>
                <w:szCs w:val="20"/>
              </w:rPr>
              <w:t>Drag Coefficient (kg/m</w:t>
            </w:r>
            <w:r w:rsidRPr="00D83AB1">
              <w:rPr>
                <w:rFonts w:ascii="Arial" w:hAnsi="Arial" w:cs="Arial"/>
                <w:sz w:val="20"/>
                <w:szCs w:val="20"/>
                <w:vertAlign w:val="superscript"/>
              </w:rPr>
              <w:t>3</w:t>
            </w:r>
            <w:r>
              <w:rPr>
                <w:rFonts w:ascii="Arial" w:hAnsi="Arial" w:cs="Arial"/>
                <w:sz w:val="20"/>
                <w:szCs w:val="20"/>
              </w:rPr>
              <w:t>)</w:t>
            </w:r>
          </w:p>
        </w:tc>
        <w:tc>
          <w:tcPr>
            <w:tcW w:w="0" w:type="auto"/>
            <w:shd w:val="clear" w:color="auto" w:fill="auto"/>
            <w:noWrap/>
            <w:tcMar>
              <w:top w:w="15" w:type="dxa"/>
              <w:left w:w="15" w:type="dxa"/>
              <w:bottom w:w="0" w:type="dxa"/>
              <w:right w:w="15" w:type="dxa"/>
            </w:tcMar>
            <w:vAlign w:val="bottom"/>
          </w:tcPr>
          <w:p w14:paraId="1E21C624" w14:textId="77777777" w:rsidR="001B5DFA" w:rsidRDefault="001B5DFA" w:rsidP="00F34711">
            <w:pPr>
              <w:rPr>
                <w:rFonts w:ascii="Arial" w:hAnsi="Arial" w:cs="Arial"/>
                <w:sz w:val="20"/>
                <w:szCs w:val="20"/>
              </w:rPr>
            </w:pPr>
            <w:r>
              <w:rPr>
                <w:rFonts w:ascii="Arial" w:hAnsi="Arial" w:cs="Arial"/>
                <w:sz w:val="20"/>
                <w:szCs w:val="20"/>
              </w:rPr>
              <w:t>Time Increment (sec)</w:t>
            </w:r>
          </w:p>
        </w:tc>
        <w:tc>
          <w:tcPr>
            <w:tcW w:w="0" w:type="auto"/>
            <w:shd w:val="clear" w:color="auto" w:fill="auto"/>
            <w:noWrap/>
            <w:tcMar>
              <w:top w:w="15" w:type="dxa"/>
              <w:left w:w="15" w:type="dxa"/>
              <w:bottom w:w="0" w:type="dxa"/>
              <w:right w:w="15" w:type="dxa"/>
            </w:tcMar>
            <w:vAlign w:val="bottom"/>
          </w:tcPr>
          <w:p w14:paraId="10BB085B" w14:textId="77777777" w:rsidR="001B5DFA" w:rsidRDefault="001B5DFA" w:rsidP="00F34711">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14:paraId="723C4427" w14:textId="77777777" w:rsidR="001B5DFA" w:rsidRDefault="001B5DFA" w:rsidP="00F34711">
            <w:pPr>
              <w:rPr>
                <w:rFonts w:ascii="Arial" w:hAnsi="Arial" w:cs="Arial"/>
                <w:sz w:val="20"/>
                <w:szCs w:val="20"/>
              </w:rPr>
            </w:pPr>
          </w:p>
        </w:tc>
      </w:tr>
      <w:tr w:rsidR="001B5DFA" w14:paraId="255A6A8F" w14:textId="77777777" w:rsidTr="00F34711">
        <w:trPr>
          <w:trHeight w:val="255"/>
        </w:trPr>
        <w:tc>
          <w:tcPr>
            <w:tcW w:w="0" w:type="auto"/>
            <w:shd w:val="clear" w:color="auto" w:fill="8C8C8C"/>
            <w:noWrap/>
            <w:tcMar>
              <w:top w:w="15" w:type="dxa"/>
              <w:left w:w="15" w:type="dxa"/>
              <w:bottom w:w="0" w:type="dxa"/>
              <w:right w:w="15" w:type="dxa"/>
            </w:tcMar>
            <w:vAlign w:val="bottom"/>
          </w:tcPr>
          <w:p w14:paraId="2524D151" w14:textId="77777777" w:rsidR="001B5DFA" w:rsidRDefault="001B5DFA" w:rsidP="00F34711">
            <w:pPr>
              <w:jc w:val="center"/>
              <w:rPr>
                <w:rFonts w:ascii="Arial" w:hAnsi="Arial" w:cs="Arial"/>
                <w:sz w:val="20"/>
                <w:szCs w:val="20"/>
              </w:rPr>
            </w:pPr>
            <w:r>
              <w:rPr>
                <w:rFonts w:ascii="Arial" w:hAnsi="Arial" w:cs="Arial"/>
                <w:sz w:val="20"/>
                <w:szCs w:val="20"/>
              </w:rPr>
              <w:t>2</w:t>
            </w:r>
          </w:p>
        </w:tc>
        <w:tc>
          <w:tcPr>
            <w:tcW w:w="0" w:type="auto"/>
            <w:shd w:val="clear" w:color="auto" w:fill="FFFF99"/>
            <w:noWrap/>
            <w:tcMar>
              <w:top w:w="15" w:type="dxa"/>
              <w:left w:w="15" w:type="dxa"/>
              <w:bottom w:w="0" w:type="dxa"/>
              <w:right w:w="15" w:type="dxa"/>
            </w:tcMar>
            <w:vAlign w:val="bottom"/>
          </w:tcPr>
          <w:p w14:paraId="107EDB5B" w14:textId="77777777" w:rsidR="001B5DFA" w:rsidRDefault="001B5DFA" w:rsidP="00F34711">
            <w:pPr>
              <w:jc w:val="center"/>
              <w:rPr>
                <w:rFonts w:ascii="Arial" w:hAnsi="Arial" w:cs="Arial"/>
                <w:sz w:val="20"/>
                <w:szCs w:val="20"/>
              </w:rPr>
            </w:pPr>
            <w:r>
              <w:rPr>
                <w:rFonts w:ascii="Arial" w:hAnsi="Arial" w:cs="Arial"/>
                <w:sz w:val="20"/>
                <w:szCs w:val="20"/>
              </w:rPr>
              <w:t> </w:t>
            </w:r>
          </w:p>
        </w:tc>
        <w:tc>
          <w:tcPr>
            <w:tcW w:w="0" w:type="auto"/>
            <w:shd w:val="clear" w:color="auto" w:fill="FFFF99"/>
            <w:noWrap/>
            <w:tcMar>
              <w:top w:w="15" w:type="dxa"/>
              <w:left w:w="15" w:type="dxa"/>
              <w:bottom w:w="0" w:type="dxa"/>
              <w:right w:w="15" w:type="dxa"/>
            </w:tcMar>
            <w:vAlign w:val="bottom"/>
          </w:tcPr>
          <w:p w14:paraId="6DB1FE1C" w14:textId="77777777" w:rsidR="001B5DFA" w:rsidRDefault="001B5DFA" w:rsidP="00F34711">
            <w:pPr>
              <w:jc w:val="center"/>
              <w:rPr>
                <w:rFonts w:ascii="Arial" w:hAnsi="Arial" w:cs="Arial"/>
                <w:sz w:val="20"/>
                <w:szCs w:val="20"/>
              </w:rPr>
            </w:pPr>
            <w:r>
              <w:rPr>
                <w:rFonts w:ascii="Arial" w:hAnsi="Arial" w:cs="Arial"/>
                <w:sz w:val="20"/>
                <w:szCs w:val="20"/>
              </w:rPr>
              <w:t> </w:t>
            </w:r>
          </w:p>
        </w:tc>
        <w:tc>
          <w:tcPr>
            <w:tcW w:w="0" w:type="auto"/>
            <w:shd w:val="clear" w:color="auto" w:fill="FFFF99"/>
            <w:noWrap/>
            <w:tcMar>
              <w:top w:w="15" w:type="dxa"/>
              <w:left w:w="15" w:type="dxa"/>
              <w:bottom w:w="0" w:type="dxa"/>
              <w:right w:w="15" w:type="dxa"/>
            </w:tcMar>
            <w:vAlign w:val="bottom"/>
          </w:tcPr>
          <w:p w14:paraId="606E6005" w14:textId="77777777" w:rsidR="001B5DFA" w:rsidRDefault="001B5DFA" w:rsidP="00F34711">
            <w:pPr>
              <w:jc w:val="center"/>
              <w:rPr>
                <w:rFonts w:ascii="Arial" w:hAnsi="Arial" w:cs="Arial"/>
                <w:sz w:val="20"/>
                <w:szCs w:val="20"/>
              </w:rPr>
            </w:pPr>
            <w:r>
              <w:rPr>
                <w:rFonts w:ascii="Arial" w:hAnsi="Arial" w:cs="Arial"/>
                <w:sz w:val="20"/>
                <w:szCs w:val="20"/>
              </w:rPr>
              <w:t> </w:t>
            </w:r>
          </w:p>
        </w:tc>
        <w:tc>
          <w:tcPr>
            <w:tcW w:w="0" w:type="auto"/>
            <w:shd w:val="clear" w:color="auto" w:fill="FFFF99"/>
            <w:noWrap/>
            <w:tcMar>
              <w:top w:w="15" w:type="dxa"/>
              <w:left w:w="15" w:type="dxa"/>
              <w:bottom w:w="0" w:type="dxa"/>
              <w:right w:w="15" w:type="dxa"/>
            </w:tcMar>
            <w:vAlign w:val="bottom"/>
          </w:tcPr>
          <w:p w14:paraId="056696BB" w14:textId="77777777" w:rsidR="001B5DFA" w:rsidRDefault="001B5DFA" w:rsidP="00F34711">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14:paraId="4BB14186" w14:textId="77777777" w:rsidR="001B5DFA" w:rsidRDefault="001B5DFA" w:rsidP="00F34711">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14:paraId="6A2B975B" w14:textId="77777777" w:rsidR="001B5DFA" w:rsidRDefault="001B5DFA" w:rsidP="00F34711">
            <w:pPr>
              <w:rPr>
                <w:rFonts w:ascii="Arial" w:hAnsi="Arial" w:cs="Arial"/>
                <w:sz w:val="20"/>
                <w:szCs w:val="20"/>
              </w:rPr>
            </w:pPr>
          </w:p>
        </w:tc>
      </w:tr>
      <w:tr w:rsidR="001B5DFA" w14:paraId="41579FBB" w14:textId="77777777" w:rsidTr="00F34711">
        <w:trPr>
          <w:trHeight w:val="255"/>
        </w:trPr>
        <w:tc>
          <w:tcPr>
            <w:tcW w:w="0" w:type="auto"/>
            <w:shd w:val="clear" w:color="auto" w:fill="8C8C8C"/>
            <w:noWrap/>
            <w:tcMar>
              <w:top w:w="15" w:type="dxa"/>
              <w:left w:w="15" w:type="dxa"/>
              <w:bottom w:w="0" w:type="dxa"/>
              <w:right w:w="15" w:type="dxa"/>
            </w:tcMar>
            <w:vAlign w:val="bottom"/>
          </w:tcPr>
          <w:p w14:paraId="18B6A407" w14:textId="77777777" w:rsidR="001B5DFA" w:rsidRDefault="001B5DFA" w:rsidP="00F34711">
            <w:pPr>
              <w:jc w:val="center"/>
              <w:rPr>
                <w:rFonts w:ascii="Arial" w:hAnsi="Arial" w:cs="Arial"/>
                <w:sz w:val="20"/>
                <w:szCs w:val="20"/>
              </w:rPr>
            </w:pPr>
            <w:r>
              <w:rPr>
                <w:rFonts w:ascii="Arial" w:hAnsi="Arial" w:cs="Arial"/>
                <w:sz w:val="20"/>
                <w:szCs w:val="20"/>
              </w:rPr>
              <w:t>3</w:t>
            </w:r>
          </w:p>
        </w:tc>
        <w:tc>
          <w:tcPr>
            <w:tcW w:w="0" w:type="auto"/>
            <w:shd w:val="clear" w:color="auto" w:fill="auto"/>
            <w:noWrap/>
            <w:tcMar>
              <w:top w:w="15" w:type="dxa"/>
              <w:left w:w="15" w:type="dxa"/>
              <w:bottom w:w="0" w:type="dxa"/>
              <w:right w:w="15" w:type="dxa"/>
            </w:tcMar>
            <w:vAlign w:val="bottom"/>
          </w:tcPr>
          <w:p w14:paraId="31BF5D3C" w14:textId="77777777" w:rsidR="001B5DFA" w:rsidRDefault="001B5DFA" w:rsidP="00F34711">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14:paraId="1568A596" w14:textId="77777777" w:rsidR="001B5DFA" w:rsidRDefault="001B5DFA" w:rsidP="00F34711">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14:paraId="6AA51659" w14:textId="77777777" w:rsidR="001B5DFA" w:rsidRDefault="001B5DFA" w:rsidP="00F34711">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14:paraId="5A5750A3" w14:textId="77777777" w:rsidR="001B5DFA" w:rsidRDefault="001B5DFA" w:rsidP="00F34711">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14:paraId="62BD642A" w14:textId="77777777" w:rsidR="001B5DFA" w:rsidRDefault="001B5DFA" w:rsidP="00F34711">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14:paraId="16B88F21" w14:textId="77777777" w:rsidR="001B5DFA" w:rsidRDefault="001B5DFA" w:rsidP="00F34711">
            <w:pPr>
              <w:rPr>
                <w:rFonts w:ascii="Arial" w:hAnsi="Arial" w:cs="Arial"/>
                <w:sz w:val="20"/>
                <w:szCs w:val="20"/>
              </w:rPr>
            </w:pPr>
          </w:p>
        </w:tc>
      </w:tr>
      <w:tr w:rsidR="001B5DFA" w14:paraId="145DE166" w14:textId="77777777" w:rsidTr="00F34711">
        <w:trPr>
          <w:trHeight w:val="255"/>
        </w:trPr>
        <w:tc>
          <w:tcPr>
            <w:tcW w:w="0" w:type="auto"/>
            <w:shd w:val="clear" w:color="auto" w:fill="8C8C8C"/>
            <w:noWrap/>
            <w:tcMar>
              <w:top w:w="15" w:type="dxa"/>
              <w:left w:w="15" w:type="dxa"/>
              <w:bottom w:w="0" w:type="dxa"/>
              <w:right w:w="15" w:type="dxa"/>
            </w:tcMar>
            <w:vAlign w:val="bottom"/>
          </w:tcPr>
          <w:p w14:paraId="5997B25B" w14:textId="77777777" w:rsidR="001B5DFA" w:rsidRDefault="001B5DFA" w:rsidP="00F34711">
            <w:pPr>
              <w:jc w:val="center"/>
              <w:rPr>
                <w:rFonts w:ascii="Arial" w:hAnsi="Arial" w:cs="Arial"/>
                <w:sz w:val="20"/>
                <w:szCs w:val="20"/>
              </w:rPr>
            </w:pPr>
            <w:r>
              <w:rPr>
                <w:rFonts w:ascii="Arial" w:hAnsi="Arial" w:cs="Arial"/>
                <w:sz w:val="20"/>
                <w:szCs w:val="20"/>
              </w:rPr>
              <w:t>4</w:t>
            </w:r>
          </w:p>
        </w:tc>
        <w:tc>
          <w:tcPr>
            <w:tcW w:w="0" w:type="auto"/>
            <w:shd w:val="clear" w:color="auto" w:fill="auto"/>
            <w:noWrap/>
            <w:tcMar>
              <w:top w:w="15" w:type="dxa"/>
              <w:left w:w="15" w:type="dxa"/>
              <w:bottom w:w="0" w:type="dxa"/>
              <w:right w:w="15" w:type="dxa"/>
            </w:tcMar>
            <w:vAlign w:val="bottom"/>
          </w:tcPr>
          <w:p w14:paraId="2BA23CB4" w14:textId="77777777" w:rsidR="001B5DFA" w:rsidRDefault="001B5DFA" w:rsidP="00F34711">
            <w:pPr>
              <w:jc w:val="center"/>
              <w:rPr>
                <w:rFonts w:ascii="Arial" w:hAnsi="Arial" w:cs="Arial"/>
                <w:sz w:val="20"/>
                <w:szCs w:val="20"/>
              </w:rPr>
            </w:pPr>
            <w:r>
              <w:rPr>
                <w:rFonts w:ascii="Arial" w:hAnsi="Arial" w:cs="Arial"/>
                <w:sz w:val="20"/>
                <w:szCs w:val="20"/>
              </w:rPr>
              <w:t>Time (sec)</w:t>
            </w:r>
          </w:p>
        </w:tc>
        <w:tc>
          <w:tcPr>
            <w:tcW w:w="0" w:type="auto"/>
            <w:shd w:val="clear" w:color="auto" w:fill="auto"/>
            <w:noWrap/>
            <w:tcMar>
              <w:top w:w="15" w:type="dxa"/>
              <w:left w:w="15" w:type="dxa"/>
              <w:bottom w:w="0" w:type="dxa"/>
              <w:right w:w="15" w:type="dxa"/>
            </w:tcMar>
            <w:vAlign w:val="bottom"/>
          </w:tcPr>
          <w:p w14:paraId="09FF9199" w14:textId="77777777" w:rsidR="001B5DFA" w:rsidRDefault="001B5DFA" w:rsidP="00F34711">
            <w:pPr>
              <w:jc w:val="center"/>
              <w:rPr>
                <w:rFonts w:ascii="Arial" w:hAnsi="Arial" w:cs="Arial"/>
                <w:sz w:val="20"/>
                <w:szCs w:val="20"/>
              </w:rPr>
            </w:pPr>
            <w:r>
              <w:rPr>
                <w:rFonts w:ascii="Arial" w:hAnsi="Arial" w:cs="Arial"/>
                <w:sz w:val="20"/>
                <w:szCs w:val="20"/>
              </w:rPr>
              <w:t>Velocity (m/sec)</w:t>
            </w:r>
          </w:p>
        </w:tc>
        <w:tc>
          <w:tcPr>
            <w:tcW w:w="0" w:type="auto"/>
            <w:shd w:val="clear" w:color="auto" w:fill="auto"/>
            <w:noWrap/>
            <w:tcMar>
              <w:top w:w="15" w:type="dxa"/>
              <w:left w:w="15" w:type="dxa"/>
              <w:bottom w:w="0" w:type="dxa"/>
              <w:right w:w="15" w:type="dxa"/>
            </w:tcMar>
            <w:vAlign w:val="bottom"/>
          </w:tcPr>
          <w:p w14:paraId="2C8143A5" w14:textId="77777777" w:rsidR="001B5DFA" w:rsidRDefault="001B5DFA" w:rsidP="00F34711">
            <w:pPr>
              <w:jc w:val="center"/>
              <w:rPr>
                <w:rFonts w:ascii="Arial" w:hAnsi="Arial" w:cs="Arial"/>
                <w:sz w:val="20"/>
                <w:szCs w:val="20"/>
              </w:rPr>
            </w:pPr>
            <w:r>
              <w:rPr>
                <w:rFonts w:ascii="Arial" w:hAnsi="Arial" w:cs="Arial"/>
                <w:sz w:val="20"/>
                <w:szCs w:val="20"/>
              </w:rPr>
              <w:t>Weight (N)</w:t>
            </w:r>
          </w:p>
        </w:tc>
        <w:tc>
          <w:tcPr>
            <w:tcW w:w="0" w:type="auto"/>
            <w:shd w:val="clear" w:color="auto" w:fill="auto"/>
            <w:noWrap/>
            <w:tcMar>
              <w:top w:w="15" w:type="dxa"/>
              <w:left w:w="15" w:type="dxa"/>
              <w:bottom w:w="0" w:type="dxa"/>
              <w:right w:w="15" w:type="dxa"/>
            </w:tcMar>
            <w:vAlign w:val="bottom"/>
          </w:tcPr>
          <w:p w14:paraId="760CD918" w14:textId="77777777" w:rsidR="001B5DFA" w:rsidRDefault="001B5DFA" w:rsidP="00F34711">
            <w:pPr>
              <w:jc w:val="center"/>
              <w:rPr>
                <w:rFonts w:ascii="Arial" w:hAnsi="Arial" w:cs="Arial"/>
                <w:sz w:val="20"/>
                <w:szCs w:val="20"/>
              </w:rPr>
            </w:pPr>
            <w:r>
              <w:rPr>
                <w:rFonts w:ascii="Arial" w:hAnsi="Arial" w:cs="Arial"/>
                <w:sz w:val="20"/>
                <w:szCs w:val="20"/>
              </w:rPr>
              <w:t>Drag Force (N)</w:t>
            </w:r>
          </w:p>
        </w:tc>
        <w:tc>
          <w:tcPr>
            <w:tcW w:w="0" w:type="auto"/>
            <w:shd w:val="clear" w:color="auto" w:fill="auto"/>
            <w:noWrap/>
            <w:tcMar>
              <w:top w:w="15" w:type="dxa"/>
              <w:left w:w="15" w:type="dxa"/>
              <w:bottom w:w="0" w:type="dxa"/>
              <w:right w:w="15" w:type="dxa"/>
            </w:tcMar>
            <w:vAlign w:val="bottom"/>
          </w:tcPr>
          <w:p w14:paraId="65F16AD9" w14:textId="77777777" w:rsidR="001B5DFA" w:rsidRDefault="001B5DFA" w:rsidP="00F34711">
            <w:pPr>
              <w:jc w:val="center"/>
              <w:rPr>
                <w:rFonts w:ascii="Arial" w:hAnsi="Arial" w:cs="Arial"/>
                <w:sz w:val="20"/>
                <w:szCs w:val="20"/>
              </w:rPr>
            </w:pPr>
            <w:r>
              <w:rPr>
                <w:rFonts w:ascii="Arial" w:hAnsi="Arial" w:cs="Arial"/>
                <w:sz w:val="20"/>
                <w:szCs w:val="20"/>
              </w:rPr>
              <w:t>Net Force (N)</w:t>
            </w:r>
          </w:p>
        </w:tc>
        <w:tc>
          <w:tcPr>
            <w:tcW w:w="0" w:type="auto"/>
            <w:shd w:val="clear" w:color="auto" w:fill="auto"/>
            <w:noWrap/>
            <w:tcMar>
              <w:top w:w="15" w:type="dxa"/>
              <w:left w:w="15" w:type="dxa"/>
              <w:bottom w:w="0" w:type="dxa"/>
              <w:right w:w="15" w:type="dxa"/>
            </w:tcMar>
            <w:vAlign w:val="bottom"/>
          </w:tcPr>
          <w:p w14:paraId="799CEDDB" w14:textId="77777777" w:rsidR="001B5DFA" w:rsidRDefault="001B5DFA" w:rsidP="00F34711">
            <w:pPr>
              <w:jc w:val="center"/>
              <w:rPr>
                <w:rFonts w:ascii="Arial" w:hAnsi="Arial" w:cs="Arial"/>
                <w:sz w:val="20"/>
                <w:szCs w:val="20"/>
              </w:rPr>
            </w:pPr>
            <w:r>
              <w:rPr>
                <w:rFonts w:ascii="Arial" w:hAnsi="Arial" w:cs="Arial"/>
                <w:sz w:val="20"/>
                <w:szCs w:val="20"/>
              </w:rPr>
              <w:t>Acceleration (m/sec^2)</w:t>
            </w:r>
          </w:p>
        </w:tc>
      </w:tr>
    </w:tbl>
    <w:p w14:paraId="709CBCD3" w14:textId="77777777" w:rsidR="001B5DFA" w:rsidRDefault="001B5DFA" w:rsidP="001B5DFA"/>
    <w:p w14:paraId="4804E263" w14:textId="77777777" w:rsidR="001B5DFA" w:rsidRDefault="001B5DFA" w:rsidP="001B5DFA">
      <w:pPr>
        <w:numPr>
          <w:ilvl w:val="0"/>
          <w:numId w:val="1"/>
        </w:numPr>
      </w:pPr>
      <w:r>
        <w:t xml:space="preserve">The time increment will be given.  It varies with the object being viewed.  Objects that reach their terminal velocity quickly like a piece of paper or feather will require shorter time increments.  To start use a time increment of 0.5 seconds which can be </w:t>
      </w:r>
      <w:proofErr w:type="gramStart"/>
      <w:r>
        <w:t>entered into</w:t>
      </w:r>
      <w:proofErr w:type="gramEnd"/>
      <w:r>
        <w:t xml:space="preserve"> cell D2 (do not include units).  In cell A5, type “0”.  In cell A6 type </w:t>
      </w:r>
      <w:proofErr w:type="gramStart"/>
      <w:r>
        <w:t>“ =</w:t>
      </w:r>
      <w:proofErr w:type="gramEnd"/>
      <w:r>
        <w:t xml:space="preserve">$D$2+A5” </w:t>
      </w:r>
      <w:r w:rsidRPr="00C4276B">
        <w:rPr>
          <w:b/>
        </w:rPr>
        <w:t>(Do not include the quotation marks</w:t>
      </w:r>
      <w:r w:rsidRPr="0025386E">
        <w:t>) Select cell A6 and then grab the fill handle in the lower right hand corner of the c</w:t>
      </w:r>
      <w:r>
        <w:t>ell and drag down to cell 95.  Column A should now count time by increments specified in D2.</w:t>
      </w:r>
    </w:p>
    <w:p w14:paraId="7E6DD3FE" w14:textId="77777777" w:rsidR="001B5DFA" w:rsidRPr="005527FE" w:rsidRDefault="001B5DFA" w:rsidP="001B5DFA">
      <w:pPr>
        <w:numPr>
          <w:ilvl w:val="0"/>
          <w:numId w:val="1"/>
        </w:numPr>
      </w:pPr>
      <w:r>
        <w:t xml:space="preserve">In cell B5 </w:t>
      </w:r>
      <w:r w:rsidRPr="005527FE">
        <w:t>type “</w:t>
      </w:r>
      <w:r>
        <w:t>0</w:t>
      </w:r>
      <w:r w:rsidRPr="005527FE">
        <w:t>”</w:t>
      </w:r>
      <w:r>
        <w:t xml:space="preserve"> for the initial</w:t>
      </w:r>
      <w:r w:rsidRPr="005527FE">
        <w:t xml:space="preserve"> velocity. </w:t>
      </w:r>
      <w:r w:rsidRPr="00C4276B">
        <w:rPr>
          <w:b/>
        </w:rPr>
        <w:t>(Do not include the quotation marks.)</w:t>
      </w:r>
      <w:r>
        <w:t xml:space="preserve">  In cell B6 type “=B5+F5*$D$2” to calculate the new velocity from Eq. 1.4.</w:t>
      </w:r>
    </w:p>
    <w:p w14:paraId="566AA3EB" w14:textId="77777777" w:rsidR="001B5DFA" w:rsidRPr="005527FE" w:rsidRDefault="001B5DFA" w:rsidP="001B5DFA">
      <w:pPr>
        <w:numPr>
          <w:ilvl w:val="0"/>
          <w:numId w:val="1"/>
        </w:numPr>
      </w:pPr>
      <w:r>
        <w:t>Using Eq. 1.2 i</w:t>
      </w:r>
      <w:r w:rsidRPr="005527FE">
        <w:t>n cell C5 type “=9.8*$A$2” for the weight of the object.</w:t>
      </w:r>
    </w:p>
    <w:p w14:paraId="541F56E5" w14:textId="77777777" w:rsidR="001B5DFA" w:rsidRDefault="001B5DFA" w:rsidP="001B5DFA">
      <w:pPr>
        <w:numPr>
          <w:ilvl w:val="0"/>
          <w:numId w:val="1"/>
        </w:numPr>
      </w:pPr>
      <w:r>
        <w:t>In cell D5 type “</w:t>
      </w:r>
      <w:r w:rsidRPr="005527FE">
        <w:t>=$C$2*$B$2</w:t>
      </w:r>
      <w:r w:rsidRPr="00EF7415">
        <w:t>*</w:t>
      </w:r>
      <w:r>
        <w:t>B5</w:t>
      </w:r>
      <w:r w:rsidRPr="00EF7415">
        <w:t>^2</w:t>
      </w:r>
      <w:r>
        <w:t>”.  This is Eq. 1.1 the equation for drag force (area times velocity squared times drag coefficient.)</w:t>
      </w:r>
    </w:p>
    <w:p w14:paraId="515577F1" w14:textId="77777777" w:rsidR="001B5DFA" w:rsidRDefault="001B5DFA" w:rsidP="001B5DFA">
      <w:pPr>
        <w:numPr>
          <w:ilvl w:val="0"/>
          <w:numId w:val="1"/>
        </w:numPr>
      </w:pPr>
      <w:r>
        <w:t>In cell E5 type “=C5-D5” to sum the forces (weight and drag force).</w:t>
      </w:r>
    </w:p>
    <w:p w14:paraId="56E72FD7" w14:textId="77777777" w:rsidR="001B5DFA" w:rsidRDefault="001B5DFA" w:rsidP="001B5DFA">
      <w:pPr>
        <w:numPr>
          <w:ilvl w:val="0"/>
          <w:numId w:val="1"/>
        </w:numPr>
      </w:pPr>
      <w:r>
        <w:t>In cell F5 type “= E5/$A$2” to calculate acceleration of the object using Newton’s 2</w:t>
      </w:r>
      <w:r w:rsidRPr="00185392">
        <w:rPr>
          <w:vertAlign w:val="superscript"/>
        </w:rPr>
        <w:t>nd</w:t>
      </w:r>
      <w:r>
        <w:t xml:space="preserve"> Law (Eq. 1.3).  Entering a mass will prevent a “divide by zero” error.  Enter “95” in cell A2 for the mass of the first object.</w:t>
      </w:r>
    </w:p>
    <w:p w14:paraId="7E233C65" w14:textId="52DFC3D4" w:rsidR="001B5DFA" w:rsidRDefault="001B5DFA" w:rsidP="001B5DFA">
      <w:pPr>
        <w:numPr>
          <w:ilvl w:val="0"/>
          <w:numId w:val="1"/>
        </w:numPr>
      </w:pPr>
      <w:r>
        <w:t xml:space="preserve">Now your spreadsheet is almost complete.  Go to the fill handle in the lower </w:t>
      </w:r>
      <w:proofErr w:type="gramStart"/>
      <w:r>
        <w:t>right hand</w:t>
      </w:r>
      <w:proofErr w:type="gramEnd"/>
      <w:r>
        <w:t xml:space="preserve"> corner of the bottom cell in each column and double click each fill handle (starting from the left) so the columns fill in to cell 95.</w:t>
      </w:r>
      <w:r w:rsidR="002C22ED">
        <w:t xml:space="preserve">  </w:t>
      </w:r>
      <w:r w:rsidR="002C22ED" w:rsidRPr="00337B1E">
        <w:rPr>
          <w:b/>
          <w:bCs/>
          <w:i/>
          <w:iCs/>
        </w:rPr>
        <w:t>Be sure to click the lower formula containing cell in any given column.</w:t>
      </w:r>
    </w:p>
    <w:p w14:paraId="28D0E11C" w14:textId="77777777" w:rsidR="001B5DFA" w:rsidRPr="00277B1F" w:rsidRDefault="001B5DFA" w:rsidP="001B5DFA">
      <w:pPr>
        <w:numPr>
          <w:ilvl w:val="0"/>
          <w:numId w:val="1"/>
        </w:numPr>
      </w:pPr>
      <w:r w:rsidRPr="00277B1F">
        <w:t xml:space="preserve">Create a graph of the velocity (Y) vs. time (X) for the object in question.  </w:t>
      </w:r>
    </w:p>
    <w:p w14:paraId="7058B0BB" w14:textId="77777777" w:rsidR="001B5DFA" w:rsidRPr="00277B1F" w:rsidRDefault="001B5DFA" w:rsidP="001B5DFA">
      <w:pPr>
        <w:pStyle w:val="ListParagraph"/>
        <w:rPr>
          <w:rFonts w:ascii="Times New Roman" w:hAnsi="Times New Roman" w:cs="Times New Roman"/>
        </w:rPr>
      </w:pPr>
      <w:r w:rsidRPr="00277B1F">
        <w:rPr>
          <w:rFonts w:ascii="Times New Roman" w:hAnsi="Times New Roman" w:cs="Times New Roman"/>
        </w:rPr>
        <w:tab/>
        <w:t>a.  Click on the Insert tab at the top of the screen.</w:t>
      </w:r>
    </w:p>
    <w:p w14:paraId="1580F3AB" w14:textId="77777777" w:rsidR="001B5DFA" w:rsidRPr="00277B1F" w:rsidRDefault="001B5DFA" w:rsidP="001B5DFA">
      <w:pPr>
        <w:pStyle w:val="ListParagraph"/>
        <w:ind w:left="1440" w:hanging="720"/>
        <w:rPr>
          <w:rFonts w:ascii="Times New Roman" w:hAnsi="Times New Roman" w:cs="Times New Roman"/>
        </w:rPr>
      </w:pPr>
      <w:r w:rsidRPr="00277B1F">
        <w:rPr>
          <w:rFonts w:ascii="Times New Roman" w:hAnsi="Times New Roman" w:cs="Times New Roman"/>
        </w:rPr>
        <w:tab/>
        <w:t xml:space="preserve">b.  Select the Scatter icon (looks like dots on a coordinate axis) and choose the   graph type without the data points on it </w:t>
      </w:r>
    </w:p>
    <w:p w14:paraId="0F1092CF" w14:textId="77777777" w:rsidR="001B5DFA" w:rsidRPr="00277B1F" w:rsidRDefault="001B5DFA" w:rsidP="001B5DFA">
      <w:pPr>
        <w:pStyle w:val="ListParagraph"/>
        <w:ind w:left="1440"/>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2F554D1D" wp14:editId="767C2B85">
                <wp:simplePos x="0" y="0"/>
                <wp:positionH relativeFrom="column">
                  <wp:posOffset>4886325</wp:posOffset>
                </wp:positionH>
                <wp:positionV relativeFrom="paragraph">
                  <wp:posOffset>419735</wp:posOffset>
                </wp:positionV>
                <wp:extent cx="262890" cy="95250"/>
                <wp:effectExtent l="38100" t="9525" r="13335" b="57150"/>
                <wp:wrapNone/>
                <wp:docPr id="3"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2890" cy="95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EE3BF3D" id="_x0000_t32" coordsize="21600,21600" o:spt="32" o:oned="t" path="m,l21600,21600e" filled="f">
                <v:path arrowok="t" fillok="f" o:connecttype="none"/>
                <o:lock v:ext="edit" shapetype="t"/>
              </v:shapetype>
              <v:shape id="AutoShape 8" o:spid="_x0000_s1026" type="#_x0000_t32" style="position:absolute;margin-left:384.75pt;margin-top:33.05pt;width:20.7pt;height:7.5pt;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">
                <v:stroke endarrow="block"/>
              </v:shape>
            </w:pict>
          </mc:Fallback>
        </mc:AlternateContent>
      </w:r>
      <w:r w:rsidRPr="00277B1F">
        <w:rPr>
          <w:rFonts w:ascii="Times New Roman" w:hAnsi="Times New Roman" w:cs="Times New Roman"/>
        </w:rPr>
        <w:t xml:space="preserve">c.  To select the data </w:t>
      </w:r>
      <w:proofErr w:type="gramStart"/>
      <w:r w:rsidRPr="00277B1F">
        <w:rPr>
          <w:rFonts w:ascii="Times New Roman" w:hAnsi="Times New Roman" w:cs="Times New Roman"/>
          <w:b/>
        </w:rPr>
        <w:t>right</w:t>
      </w:r>
      <w:proofErr w:type="gramEnd"/>
      <w:r w:rsidRPr="00277B1F">
        <w:rPr>
          <w:rFonts w:ascii="Times New Roman" w:hAnsi="Times New Roman" w:cs="Times New Roman"/>
          <w:b/>
        </w:rPr>
        <w:t xml:space="preserve"> click</w:t>
      </w:r>
      <w:r w:rsidRPr="00277B1F">
        <w:rPr>
          <w:rFonts w:ascii="Times New Roman" w:hAnsi="Times New Roman" w:cs="Times New Roman"/>
        </w:rPr>
        <w:t xml:space="preserve"> the chart area and choose “Select Data” from the drop down menu. Remove any data series that is automatically selected.  Next click the icon (below the arrow)</w:t>
      </w:r>
      <w:r w:rsidRPr="00277B1F">
        <w:rPr>
          <w:rFonts w:ascii="Times New Roman" w:hAnsi="Times New Roman" w:cs="Times New Roman"/>
          <w:noProof/>
        </w:rPr>
        <w:drawing>
          <wp:inline distT="0" distB="0" distL="0" distR="0" wp14:anchorId="149E934B" wp14:editId="22854F08">
            <wp:extent cx="2143125" cy="371475"/>
            <wp:effectExtent l="19050" t="0" r="9525"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srcRect/>
                    <a:stretch>
                      <a:fillRect/>
                    </a:stretch>
                  </pic:blipFill>
                  <pic:spPr bwMode="auto">
                    <a:xfrm>
                      <a:off x="0" y="0"/>
                      <a:ext cx="2143125" cy="371475"/>
                    </a:xfrm>
                    <a:prstGeom prst="rect">
                      <a:avLst/>
                    </a:prstGeom>
                    <a:noFill/>
                    <a:ln w="9525">
                      <a:noFill/>
                      <a:miter lim="800000"/>
                      <a:headEnd/>
                      <a:tailEnd/>
                    </a:ln>
                  </pic:spPr>
                </pic:pic>
              </a:graphicData>
            </a:graphic>
          </wp:inline>
        </w:drawing>
      </w:r>
      <w:r w:rsidRPr="00277B1F">
        <w:rPr>
          <w:rFonts w:ascii="Times New Roman" w:hAnsi="Times New Roman" w:cs="Times New Roman"/>
        </w:rPr>
        <w:t xml:space="preserve">  to the right of the formula field for the X values.  Once you do this the spreadsheet will be active and you can highlight cells A5 to A95.  </w:t>
      </w:r>
      <w:r w:rsidRPr="00277B1F">
        <w:rPr>
          <w:rFonts w:ascii="Times New Roman" w:hAnsi="Times New Roman" w:cs="Times New Roman"/>
          <w:b/>
        </w:rPr>
        <w:t xml:space="preserve">Do not highlight column </w:t>
      </w:r>
      <w:r w:rsidRPr="00277B1F">
        <w:rPr>
          <w:rFonts w:ascii="Times New Roman" w:hAnsi="Times New Roman" w:cs="Times New Roman"/>
          <w:b/>
        </w:rPr>
        <w:lastRenderedPageBreak/>
        <w:t>headings, just data points.</w:t>
      </w:r>
      <w:r w:rsidRPr="00277B1F">
        <w:rPr>
          <w:rFonts w:ascii="Times New Roman" w:hAnsi="Times New Roman" w:cs="Times New Roman"/>
        </w:rPr>
        <w:t xml:space="preserve">  Then click the same icon next to the formula field to return to the data series window.</w:t>
      </w:r>
    </w:p>
    <w:p w14:paraId="09DCBEB5" w14:textId="77777777" w:rsidR="001B5DFA" w:rsidRPr="00277B1F" w:rsidRDefault="001B5DFA" w:rsidP="001B5DFA">
      <w:pPr>
        <w:pStyle w:val="ListParagraph"/>
        <w:ind w:left="1440"/>
        <w:rPr>
          <w:rFonts w:ascii="Times New Roman" w:hAnsi="Times New Roman" w:cs="Times New Roman"/>
        </w:rPr>
      </w:pPr>
      <w:r w:rsidRPr="00277B1F">
        <w:rPr>
          <w:rFonts w:ascii="Times New Roman" w:hAnsi="Times New Roman" w:cs="Times New Roman"/>
        </w:rPr>
        <w:t xml:space="preserve">e.  Do the same for the Y values (B5 to B95).  </w:t>
      </w:r>
    </w:p>
    <w:p w14:paraId="748CDF5F" w14:textId="77777777" w:rsidR="001B5DFA" w:rsidRPr="00277B1F" w:rsidRDefault="001B5DFA" w:rsidP="001B5DFA">
      <w:pPr>
        <w:pStyle w:val="ListParagraph"/>
        <w:ind w:left="1440"/>
        <w:rPr>
          <w:rFonts w:ascii="Times New Roman" w:hAnsi="Times New Roman" w:cs="Times New Roman"/>
        </w:rPr>
      </w:pPr>
      <w:r w:rsidRPr="00277B1F">
        <w:rPr>
          <w:rFonts w:ascii="Times New Roman" w:hAnsi="Times New Roman" w:cs="Times New Roman"/>
        </w:rPr>
        <w:t xml:space="preserve">f.  If you wish to move the graph after the data has been selected, right click the chart area and select “Move Chart” which will allow you to put it into a new sheet.  This is recommended because it will allow you to place it out of the way of your active sheet and has a convenient chart tab at the bottom next to your sheet tabs.  </w:t>
      </w:r>
    </w:p>
    <w:p w14:paraId="5B623380" w14:textId="77777777" w:rsidR="001B5DFA" w:rsidRPr="00277B1F" w:rsidRDefault="001B5DFA" w:rsidP="001B5DFA">
      <w:pPr>
        <w:pStyle w:val="ListParagraph"/>
        <w:ind w:left="1440"/>
        <w:rPr>
          <w:rFonts w:ascii="Times New Roman" w:hAnsi="Times New Roman" w:cs="Times New Roman"/>
        </w:rPr>
      </w:pPr>
      <w:r w:rsidRPr="00277B1F">
        <w:rPr>
          <w:rFonts w:ascii="Times New Roman" w:hAnsi="Times New Roman" w:cs="Times New Roman"/>
        </w:rPr>
        <w:t xml:space="preserve">g.  Adding Axes:  Select the layout tab and choose an option that allows the horizontal and vertical axes to be created and name them time (seconds) and velocity (m/s) respectively. </w:t>
      </w:r>
    </w:p>
    <w:p w14:paraId="615E963B" w14:textId="340BA528" w:rsidR="001B5DFA" w:rsidRDefault="001B5DFA" w:rsidP="001B5DFA">
      <w:pPr>
        <w:ind w:left="720"/>
      </w:pPr>
      <w:r>
        <w:t>*If Excel 2003 is used refer to the instructions at the end of the document.</w:t>
      </w:r>
    </w:p>
    <w:p w14:paraId="3DCBC0FB" w14:textId="4CB721AB" w:rsidR="00D91992" w:rsidRDefault="00D91992" w:rsidP="001B5DFA">
      <w:pPr>
        <w:ind w:left="720"/>
      </w:pPr>
    </w:p>
    <w:p w14:paraId="04B64262" w14:textId="77777777" w:rsidR="001B5DFA" w:rsidRDefault="001B5DFA" w:rsidP="001B5DFA">
      <w:pPr>
        <w:ind w:left="720"/>
      </w:pPr>
    </w:p>
    <w:p w14:paraId="751DA3C9" w14:textId="414966BB" w:rsidR="009B43FE" w:rsidRPr="00383A67" w:rsidRDefault="003B4AA8" w:rsidP="00CB4491">
      <w:pPr>
        <w:pStyle w:val="ListParagraph"/>
        <w:numPr>
          <w:ilvl w:val="0"/>
          <w:numId w:val="12"/>
        </w:numPr>
        <w:rPr>
          <w:b/>
          <w:sz w:val="24"/>
          <w:szCs w:val="24"/>
        </w:rPr>
      </w:pPr>
      <w:r w:rsidRPr="00383A67">
        <w:rPr>
          <w:b/>
          <w:sz w:val="24"/>
          <w:szCs w:val="24"/>
        </w:rPr>
        <w:t>Model</w:t>
      </w:r>
      <w:r w:rsidR="00205D00" w:rsidRPr="00383A67">
        <w:rPr>
          <w:b/>
          <w:sz w:val="24"/>
          <w:szCs w:val="24"/>
        </w:rPr>
        <w:t>ing Position</w:t>
      </w:r>
      <w:r w:rsidRPr="00383A67">
        <w:rPr>
          <w:b/>
          <w:sz w:val="24"/>
          <w:szCs w:val="24"/>
        </w:rPr>
        <w:t xml:space="preserve"> with Drag Force:</w:t>
      </w:r>
    </w:p>
    <w:p w14:paraId="5A2FC327" w14:textId="040CBBC9" w:rsidR="00205D00" w:rsidRDefault="001864C6" w:rsidP="001864C6">
      <w:pPr>
        <w:pStyle w:val="ListParagraph"/>
        <w:numPr>
          <w:ilvl w:val="0"/>
          <w:numId w:val="5"/>
        </w:numPr>
        <w:rPr>
          <w:bCs/>
        </w:rPr>
      </w:pPr>
      <w:r>
        <w:rPr>
          <w:bCs/>
        </w:rPr>
        <w:t xml:space="preserve"> </w:t>
      </w:r>
      <w:r w:rsidR="00205D00" w:rsidRPr="001864C6">
        <w:rPr>
          <w:bCs/>
        </w:rPr>
        <w:t>To add a column to calculate position</w:t>
      </w:r>
      <w:r w:rsidRPr="001864C6">
        <w:rPr>
          <w:bCs/>
        </w:rPr>
        <w:t xml:space="preserve"> in meters</w:t>
      </w:r>
      <w:r w:rsidR="00932065" w:rsidRPr="001864C6">
        <w:rPr>
          <w:bCs/>
        </w:rPr>
        <w:t xml:space="preserve">, add a column label in cell </w:t>
      </w:r>
      <w:r w:rsidRPr="001864C6">
        <w:rPr>
          <w:bCs/>
        </w:rPr>
        <w:t>G4</w:t>
      </w:r>
      <w:proofErr w:type="gramStart"/>
      <w:r w:rsidRPr="001864C6">
        <w:rPr>
          <w:bCs/>
        </w:rPr>
        <w:t>:  “</w:t>
      </w:r>
      <w:proofErr w:type="gramEnd"/>
      <w:r w:rsidRPr="001864C6">
        <w:rPr>
          <w:bCs/>
        </w:rPr>
        <w:t xml:space="preserve">Position (m)”.  </w:t>
      </w:r>
      <w:r w:rsidR="004302B1" w:rsidRPr="004302B1">
        <w:rPr>
          <w:b/>
        </w:rPr>
        <w:t>Do not include quotation marks.</w:t>
      </w:r>
    </w:p>
    <w:p w14:paraId="510B4062" w14:textId="41C5F52A" w:rsidR="001864C6" w:rsidRDefault="008D2D80" w:rsidP="001864C6">
      <w:pPr>
        <w:pStyle w:val="ListParagraph"/>
        <w:numPr>
          <w:ilvl w:val="0"/>
          <w:numId w:val="5"/>
        </w:numPr>
        <w:rPr>
          <w:bCs/>
        </w:rPr>
      </w:pPr>
      <w:r>
        <w:rPr>
          <w:bCs/>
        </w:rPr>
        <w:t>Specify the initial position of the object in cell G5</w:t>
      </w:r>
      <w:r w:rsidR="005B6BBF">
        <w:rPr>
          <w:bCs/>
        </w:rPr>
        <w:t>, which can be any positive or negative coordinate value</w:t>
      </w:r>
      <w:r>
        <w:rPr>
          <w:bCs/>
        </w:rPr>
        <w:t>.  For now</w:t>
      </w:r>
      <w:r w:rsidR="004302B1">
        <w:rPr>
          <w:bCs/>
        </w:rPr>
        <w:t>,</w:t>
      </w:r>
      <w:r>
        <w:rPr>
          <w:bCs/>
        </w:rPr>
        <w:t xml:space="preserve"> enter “0”</w:t>
      </w:r>
      <w:r w:rsidR="005B6BBF">
        <w:rPr>
          <w:bCs/>
        </w:rPr>
        <w:t xml:space="preserve"> in G5.</w:t>
      </w:r>
    </w:p>
    <w:p w14:paraId="625B3621" w14:textId="5EED664F" w:rsidR="00FC372D" w:rsidRPr="003D771D" w:rsidRDefault="00FC372D" w:rsidP="001864C6">
      <w:pPr>
        <w:pStyle w:val="ListParagraph"/>
        <w:numPr>
          <w:ilvl w:val="0"/>
          <w:numId w:val="5"/>
        </w:numPr>
        <w:rPr>
          <w:bCs/>
        </w:rPr>
      </w:pPr>
      <w:r>
        <w:rPr>
          <w:bCs/>
        </w:rPr>
        <w:t xml:space="preserve">The following cell will calculate </w:t>
      </w:r>
      <w:r w:rsidR="00784CDA">
        <w:rPr>
          <w:bCs/>
        </w:rPr>
        <w:t xml:space="preserve">final position by first calculating </w:t>
      </w:r>
      <w:r>
        <w:rPr>
          <w:bCs/>
        </w:rPr>
        <w:t>the displacement from</w:t>
      </w:r>
      <w:r w:rsidR="00563D28">
        <w:rPr>
          <w:bCs/>
        </w:rPr>
        <w:t xml:space="preserve"> the initial position at</w:t>
      </w:r>
      <w:r>
        <w:rPr>
          <w:bCs/>
        </w:rPr>
        <w:t xml:space="preserve"> time = 0 seconds to the </w:t>
      </w:r>
      <w:r w:rsidR="007A1327">
        <w:rPr>
          <w:bCs/>
        </w:rPr>
        <w:t xml:space="preserve">final position at the end of the </w:t>
      </w:r>
      <w:proofErr w:type="gramStart"/>
      <w:r>
        <w:rPr>
          <w:bCs/>
        </w:rPr>
        <w:t>first time</w:t>
      </w:r>
      <w:proofErr w:type="gramEnd"/>
      <w:r>
        <w:rPr>
          <w:bCs/>
        </w:rPr>
        <w:t xml:space="preserve"> interval</w:t>
      </w:r>
      <w:r w:rsidR="00784CDA">
        <w:rPr>
          <w:bCs/>
        </w:rPr>
        <w:t>, and then adding it to the previous position cell</w:t>
      </w:r>
      <w:r>
        <w:rPr>
          <w:bCs/>
        </w:rPr>
        <w:t xml:space="preserve">.  This is equal to the average velocity multiplied by the time interval. </w:t>
      </w:r>
      <w:r w:rsidR="00563D28">
        <w:rPr>
          <w:bCs/>
        </w:rPr>
        <w:t>Enter</w:t>
      </w:r>
      <w:r w:rsidR="007A1327">
        <w:rPr>
          <w:bCs/>
        </w:rPr>
        <w:t xml:space="preserve"> “</w:t>
      </w:r>
      <w:r w:rsidR="00C77B6D" w:rsidRPr="00C77B6D">
        <w:rPr>
          <w:bCs/>
        </w:rPr>
        <w:t>=(B5+B6)/2*$D$2+G5</w:t>
      </w:r>
      <w:r w:rsidR="00C77B6D">
        <w:rPr>
          <w:bCs/>
        </w:rPr>
        <w:t xml:space="preserve">” </w:t>
      </w:r>
      <w:r w:rsidR="0011676B">
        <w:rPr>
          <w:bCs/>
        </w:rPr>
        <w:t>in cell G6</w:t>
      </w:r>
      <w:r w:rsidR="009A5213">
        <w:rPr>
          <w:bCs/>
        </w:rPr>
        <w:t xml:space="preserve"> and press enter</w:t>
      </w:r>
      <w:r w:rsidR="0011676B">
        <w:rPr>
          <w:bCs/>
        </w:rPr>
        <w:t xml:space="preserve">.  </w:t>
      </w:r>
      <w:r w:rsidR="00C77B6D">
        <w:rPr>
          <w:bCs/>
        </w:rPr>
        <w:t xml:space="preserve"> </w:t>
      </w:r>
      <w:r w:rsidR="009A5213">
        <w:rPr>
          <w:bCs/>
        </w:rPr>
        <w:t>Click one time back on cell G6 and h</w:t>
      </w:r>
      <w:r w:rsidR="00DA4A81">
        <w:t xml:space="preserve">over the cursor over fill handle in the lower right-hand corner </w:t>
      </w:r>
      <w:r w:rsidR="000B583E">
        <w:t xml:space="preserve">of the cell </w:t>
      </w:r>
      <w:r w:rsidR="00DA4A81">
        <w:t xml:space="preserve">and double click </w:t>
      </w:r>
      <w:r w:rsidR="000B583E">
        <w:t>the</w:t>
      </w:r>
      <w:r w:rsidR="00DA4A81">
        <w:t xml:space="preserve"> fill handle</w:t>
      </w:r>
      <w:r w:rsidR="000B583E">
        <w:t>.</w:t>
      </w:r>
    </w:p>
    <w:p w14:paraId="547ABB3E" w14:textId="2A76CF14" w:rsidR="003D771D" w:rsidRPr="00BD7A94" w:rsidRDefault="003D771D" w:rsidP="001864C6">
      <w:pPr>
        <w:pStyle w:val="ListParagraph"/>
        <w:numPr>
          <w:ilvl w:val="0"/>
          <w:numId w:val="5"/>
        </w:numPr>
        <w:rPr>
          <w:bCs/>
        </w:rPr>
      </w:pPr>
      <w:r>
        <w:t>In order to improve the precision</w:t>
      </w:r>
      <w:r w:rsidR="000D15EB">
        <w:t xml:space="preserve"> of the model, more data points must be used.  A factor of 10 decrease in the step size (time interval) will </w:t>
      </w:r>
      <w:r w:rsidR="009201E8">
        <w:t xml:space="preserve">decrease the error by a factor of 100.  Therefore, we will use 1000 calculating cells to track all variables.  </w:t>
      </w:r>
      <w:r w:rsidR="001E037E">
        <w:t>Jump to the bottom of the sheet by clicking on any cell in the computing array (rows 5 through 95)</w:t>
      </w:r>
      <w:r w:rsidR="00620220">
        <w:t>.  While</w:t>
      </w:r>
      <w:r w:rsidR="001E037E">
        <w:t xml:space="preserve"> hold</w:t>
      </w:r>
      <w:r w:rsidR="00620220">
        <w:t>ing</w:t>
      </w:r>
      <w:r w:rsidR="001E037E">
        <w:t xml:space="preserve"> down</w:t>
      </w:r>
      <w:r w:rsidR="00620220">
        <w:t xml:space="preserve"> the</w:t>
      </w:r>
      <w:r w:rsidR="001E037E">
        <w:t xml:space="preserve"> “Control” </w:t>
      </w:r>
      <w:r w:rsidR="00620220">
        <w:t>key, press the down arrow to jump to the bottom of the array.  Highlight the entire bottom row</w:t>
      </w:r>
      <w:r w:rsidR="00426EAE">
        <w:t xml:space="preserve"> of data (A95:G95) and then rest the cursor over the </w:t>
      </w:r>
      <w:r w:rsidR="00BD7A94">
        <w:t>fill handle.  Drag the formulas down to row 100</w:t>
      </w:r>
      <w:r w:rsidR="00CB761E">
        <w:t>5.</w:t>
      </w:r>
      <w:r w:rsidR="00BD7A94">
        <w:t xml:space="preserve">  </w:t>
      </w:r>
    </w:p>
    <w:p w14:paraId="2B55D2C0" w14:textId="6740044D" w:rsidR="002F7A12" w:rsidRPr="0097506C" w:rsidRDefault="00BD7A94" w:rsidP="002F7A12">
      <w:pPr>
        <w:pStyle w:val="ListParagraph"/>
        <w:numPr>
          <w:ilvl w:val="0"/>
          <w:numId w:val="5"/>
        </w:numPr>
        <w:rPr>
          <w:bCs/>
        </w:rPr>
      </w:pPr>
      <w:r>
        <w:t xml:space="preserve">Modifying the </w:t>
      </w:r>
      <w:r w:rsidR="0097506C" w:rsidRPr="0097506C">
        <w:rPr>
          <w:b/>
          <w:bCs/>
        </w:rPr>
        <w:t xml:space="preserve">Velocity vs. Time </w:t>
      </w:r>
      <w:r>
        <w:t xml:space="preserve">graph:  </w:t>
      </w:r>
      <w:r w:rsidR="006961C3">
        <w:t xml:space="preserve">Right click the chart area of the graph and choose the option to “Select Data”. </w:t>
      </w:r>
      <w:r w:rsidR="001B586E">
        <w:t xml:space="preserve"> Choose </w:t>
      </w:r>
      <w:r w:rsidR="00EF276A">
        <w:t>Edit for the only existing series on the graph (velocity vs. time)</w:t>
      </w:r>
      <w:r w:rsidR="002F7A12">
        <w:t xml:space="preserve">.   The formulas should read: </w:t>
      </w:r>
      <w:r w:rsidR="003F6473">
        <w:t>“</w:t>
      </w:r>
      <w:r w:rsidR="003F6473" w:rsidRPr="003F6473">
        <w:t>='</w:t>
      </w:r>
      <w:r w:rsidR="009560AE">
        <w:t>Sheet 1</w:t>
      </w:r>
      <w:r w:rsidR="003F6473" w:rsidRPr="003F6473">
        <w:t>!</w:t>
      </w:r>
      <w:r w:rsidR="009560AE">
        <w:t>’</w:t>
      </w:r>
      <w:r w:rsidR="003F6473" w:rsidRPr="003F6473">
        <w:t>$A$</w:t>
      </w:r>
      <w:proofErr w:type="gramStart"/>
      <w:r w:rsidR="003F6473" w:rsidRPr="003F6473">
        <w:t>5:$</w:t>
      </w:r>
      <w:proofErr w:type="gramEnd"/>
      <w:r w:rsidR="003F6473" w:rsidRPr="003F6473">
        <w:t>A$</w:t>
      </w:r>
      <w:r w:rsidR="009560AE">
        <w:t xml:space="preserve">95” </w:t>
      </w:r>
      <w:r w:rsidR="00162182">
        <w:t>for the X values and  “</w:t>
      </w:r>
      <w:r w:rsidR="00162182" w:rsidRPr="003F6473">
        <w:t>='</w:t>
      </w:r>
      <w:r w:rsidR="00162182">
        <w:t>Sheet 1</w:t>
      </w:r>
      <w:r w:rsidR="00162182" w:rsidRPr="003F6473">
        <w:t>!</w:t>
      </w:r>
      <w:r w:rsidR="00162182">
        <w:t>’</w:t>
      </w:r>
      <w:r w:rsidR="00162182" w:rsidRPr="003F6473">
        <w:t>$</w:t>
      </w:r>
      <w:r w:rsidR="00162182">
        <w:t>B</w:t>
      </w:r>
      <w:r w:rsidR="00162182" w:rsidRPr="003F6473">
        <w:t>$5:$</w:t>
      </w:r>
      <w:r w:rsidR="00162182">
        <w:t>B</w:t>
      </w:r>
      <w:r w:rsidR="00162182" w:rsidRPr="003F6473">
        <w:t>$</w:t>
      </w:r>
      <w:r w:rsidR="00162182">
        <w:t>95” for the Y values.  Change the 95 to 1005 in the formula (or go back to the active sheet and replace the entire formula by highlighting to the bottom, preferably using keyboard short cuts</w:t>
      </w:r>
      <w:r w:rsidR="00AC5DE2">
        <w:t xml:space="preserve"> “Control” + “Shift” + “toggle down arrow”.  </w:t>
      </w:r>
    </w:p>
    <w:p w14:paraId="1DF1EC7F" w14:textId="1E26B8AD" w:rsidR="0097506C" w:rsidRPr="00B64BBF" w:rsidRDefault="0097506C" w:rsidP="002F7A12">
      <w:pPr>
        <w:pStyle w:val="ListParagraph"/>
        <w:numPr>
          <w:ilvl w:val="0"/>
          <w:numId w:val="5"/>
        </w:numPr>
        <w:rPr>
          <w:bCs/>
        </w:rPr>
      </w:pPr>
      <w:r>
        <w:t>Make a Position vs. Time graph</w:t>
      </w:r>
      <w:r w:rsidR="00A3670A">
        <w:t xml:space="preserve">:  To do this simply copy and paste the Velocity vs. Time graph by right clicking the existing V-t graph, selecting copy, and then </w:t>
      </w:r>
      <w:r w:rsidR="00C00946">
        <w:t xml:space="preserve">paste the graph into the active sheet by pressing “Control” + “v” or by right clicking the chart area and selecting paste.  Then right click the </w:t>
      </w:r>
      <w:r w:rsidR="000813A4">
        <w:t xml:space="preserve">pasted graph and choose “Select Data” and choose </w:t>
      </w:r>
      <w:r w:rsidR="000813A4">
        <w:lastRenderedPageBreak/>
        <w:t xml:space="preserve">“Edit” the series containing the velocity vs. time data.  Keep the X values the </w:t>
      </w:r>
      <w:r w:rsidR="00943271">
        <w:t>same but</w:t>
      </w:r>
      <w:r w:rsidR="000813A4">
        <w:t xml:space="preserve"> change the Y values to </w:t>
      </w:r>
      <w:r w:rsidR="00B72EEB">
        <w:t xml:space="preserve">Position by simply changing each B to a G in the formula.  If the formula gets corrupted, </w:t>
      </w:r>
      <w:r w:rsidR="003B6F2F">
        <w:t xml:space="preserve">erase the entire </w:t>
      </w:r>
      <w:r w:rsidR="003B6F2F" w:rsidRPr="002C7D85">
        <w:rPr>
          <w:u w:val="single"/>
        </w:rPr>
        <w:t>Y</w:t>
      </w:r>
      <w:r w:rsidR="002C7D85">
        <w:t xml:space="preserve"> </w:t>
      </w:r>
      <w:r w:rsidR="003B6F2F">
        <w:t>values and highlight</w:t>
      </w:r>
      <w:r w:rsidR="005A4EBB">
        <w:t>/select</w:t>
      </w:r>
      <w:r w:rsidR="003B6F2F">
        <w:t xml:space="preserve"> cells G5:G1005</w:t>
      </w:r>
      <w:r w:rsidR="005A4EBB">
        <w:t>.  The correct formula should read: “</w:t>
      </w:r>
      <w:r w:rsidR="007F1F1C" w:rsidRPr="007F1F1C">
        <w:t>='</w:t>
      </w:r>
      <w:r w:rsidR="007F1F1C">
        <w:t>Sheet 1</w:t>
      </w:r>
      <w:proofErr w:type="gramStart"/>
      <w:r w:rsidR="007F1F1C" w:rsidRPr="007F1F1C">
        <w:t>'!$</w:t>
      </w:r>
      <w:proofErr w:type="gramEnd"/>
      <w:r w:rsidR="007F1F1C" w:rsidRPr="007F1F1C">
        <w:t>G$5:$G$100</w:t>
      </w:r>
      <w:r w:rsidR="007F1F1C">
        <w:t>5”</w:t>
      </w:r>
      <w:r w:rsidR="00943271">
        <w:t xml:space="preserve">.  </w:t>
      </w:r>
      <w:r w:rsidR="008B514C">
        <w:t xml:space="preserve">Press OK </w:t>
      </w:r>
      <w:r w:rsidR="00A062E7">
        <w:t xml:space="preserve">until all dialog boxes are closed and the Position vs. Time Graph can now be </w:t>
      </w:r>
      <w:r w:rsidR="00FE5618">
        <w:t xml:space="preserve">edited to be </w:t>
      </w:r>
      <w:r w:rsidR="00A062E7">
        <w:t>labeled correctly.</w:t>
      </w:r>
      <w:r w:rsidR="007F1F1C">
        <w:t xml:space="preserve">  </w:t>
      </w:r>
    </w:p>
    <w:p w14:paraId="4E8776C0" w14:textId="77777777" w:rsidR="00B64BBF" w:rsidRPr="0006700D" w:rsidRDefault="00B64BBF" w:rsidP="00B64BBF">
      <w:pPr>
        <w:pStyle w:val="ListParagraph"/>
        <w:rPr>
          <w:bCs/>
        </w:rPr>
      </w:pPr>
    </w:p>
    <w:p w14:paraId="2EAD5B83" w14:textId="3E27B0DC" w:rsidR="0006700D" w:rsidRPr="00B64BBF" w:rsidRDefault="0006700D" w:rsidP="0006700D">
      <w:pPr>
        <w:pStyle w:val="ListParagraph"/>
        <w:numPr>
          <w:ilvl w:val="0"/>
          <w:numId w:val="12"/>
        </w:numPr>
        <w:rPr>
          <w:b/>
          <w:sz w:val="24"/>
          <w:szCs w:val="24"/>
        </w:rPr>
      </w:pPr>
      <w:r w:rsidRPr="00383A67">
        <w:rPr>
          <w:b/>
          <w:sz w:val="24"/>
          <w:szCs w:val="24"/>
        </w:rPr>
        <w:t>Modeling a Direction Change with Drag Force:</w:t>
      </w:r>
    </w:p>
    <w:p w14:paraId="4CF94C58" w14:textId="71412637" w:rsidR="0006700D" w:rsidRDefault="000E7395" w:rsidP="0006700D">
      <w:pPr>
        <w:pStyle w:val="ListParagraph"/>
        <w:numPr>
          <w:ilvl w:val="0"/>
          <w:numId w:val="6"/>
        </w:numPr>
        <w:rPr>
          <w:bCs/>
        </w:rPr>
      </w:pPr>
      <w:proofErr w:type="gramStart"/>
      <w:r>
        <w:rPr>
          <w:bCs/>
        </w:rPr>
        <w:t>In order for</w:t>
      </w:r>
      <w:proofErr w:type="gramEnd"/>
      <w:r>
        <w:rPr>
          <w:bCs/>
        </w:rPr>
        <w:t xml:space="preserve"> gravity and drag force to produce a direction change, the object must first be directed upward (in the negative direction in this case).  </w:t>
      </w:r>
      <w:r w:rsidR="00EC46A9">
        <w:rPr>
          <w:bCs/>
        </w:rPr>
        <w:t>Enter “</w:t>
      </w:r>
      <w:r w:rsidR="00EC46A9" w:rsidRPr="00EC46A9">
        <w:rPr>
          <w:b/>
          <w:sz w:val="32"/>
          <w:szCs w:val="32"/>
        </w:rPr>
        <w:t>-</w:t>
      </w:r>
      <w:r w:rsidR="00EC46A9">
        <w:rPr>
          <w:bCs/>
        </w:rPr>
        <w:t xml:space="preserve">20” in cell B5 to represent an object thrown upward (in the negative direction) at 20 m/sec.  </w:t>
      </w:r>
      <w:r w:rsidR="0006700D">
        <w:rPr>
          <w:bCs/>
        </w:rPr>
        <w:t xml:space="preserve"> </w:t>
      </w:r>
    </w:p>
    <w:p w14:paraId="6B640E94" w14:textId="18B870ED" w:rsidR="00F5752C" w:rsidRDefault="00F5752C" w:rsidP="00344671">
      <w:pPr>
        <w:pStyle w:val="ListParagraph"/>
        <w:numPr>
          <w:ilvl w:val="0"/>
          <w:numId w:val="6"/>
        </w:numPr>
        <w:rPr>
          <w:bCs/>
        </w:rPr>
      </w:pPr>
      <w:r>
        <w:rPr>
          <w:bCs/>
        </w:rPr>
        <w:t xml:space="preserve">Now the drag force is still directed upward, which is incorrect, because </w:t>
      </w:r>
      <w:r w:rsidR="00CB33C4">
        <w:rPr>
          <w:bCs/>
        </w:rPr>
        <w:t xml:space="preserve">it produces an acceleration </w:t>
      </w:r>
      <w:r w:rsidR="000203F1">
        <w:rPr>
          <w:bCs/>
        </w:rPr>
        <w:t>less than 9.8 m/s</w:t>
      </w:r>
      <w:r w:rsidR="000203F1" w:rsidRPr="000203F1">
        <w:rPr>
          <w:bCs/>
          <w:vertAlign w:val="superscript"/>
        </w:rPr>
        <w:t>2</w:t>
      </w:r>
      <w:r w:rsidR="000203F1">
        <w:rPr>
          <w:bCs/>
        </w:rPr>
        <w:t xml:space="preserve">.  This is because </w:t>
      </w:r>
      <w:r>
        <w:rPr>
          <w:bCs/>
        </w:rPr>
        <w:t xml:space="preserve">no mechanism exists to reverse the direction of the drag force when the direction of motion changes.  </w:t>
      </w:r>
      <w:r w:rsidR="001F3D57">
        <w:rPr>
          <w:bCs/>
        </w:rPr>
        <w:t xml:space="preserve">To add this mechanism, an IF function must be used to tell the drag force to reverse directions when the velocity reverses directions.  </w:t>
      </w:r>
      <w:r w:rsidR="00E4022E">
        <w:rPr>
          <w:bCs/>
        </w:rPr>
        <w:t xml:space="preserve">Since the drag force is subtracted in the Net Force Column (E), making </w:t>
      </w:r>
      <w:r w:rsidR="00356CB7">
        <w:rPr>
          <w:bCs/>
        </w:rPr>
        <w:t>the magnitude of the drag force (column D)</w:t>
      </w:r>
      <w:r w:rsidR="00E4022E">
        <w:rPr>
          <w:bCs/>
        </w:rPr>
        <w:t xml:space="preserve"> negative will reverse its direction</w:t>
      </w:r>
      <w:r w:rsidR="00CB33C4">
        <w:rPr>
          <w:bCs/>
        </w:rPr>
        <w:t xml:space="preserve"> whenever the velocity is negative.  </w:t>
      </w:r>
      <w:r w:rsidR="0073220B">
        <w:rPr>
          <w:bCs/>
        </w:rPr>
        <w:t>To accomplish this, enter “</w:t>
      </w:r>
      <w:r w:rsidR="00505E6D" w:rsidRPr="00505E6D">
        <w:rPr>
          <w:bCs/>
        </w:rPr>
        <w:t>=IF(B5&lt;</w:t>
      </w:r>
      <w:proofErr w:type="gramStart"/>
      <w:r w:rsidR="00505E6D" w:rsidRPr="00505E6D">
        <w:rPr>
          <w:bCs/>
        </w:rPr>
        <w:t>0,-</w:t>
      </w:r>
      <w:proofErr w:type="gramEnd"/>
      <w:r w:rsidR="00505E6D" w:rsidRPr="00505E6D">
        <w:rPr>
          <w:bCs/>
        </w:rPr>
        <w:t>$C$2*$B$2*B5^2,$C$2*$B$2*B5^2)</w:t>
      </w:r>
      <w:r w:rsidR="00505E6D">
        <w:rPr>
          <w:bCs/>
        </w:rPr>
        <w:t>” into cell D5</w:t>
      </w:r>
      <w:r w:rsidR="00F04D8E">
        <w:rPr>
          <w:bCs/>
        </w:rPr>
        <w:t xml:space="preserve"> and press enter</w:t>
      </w:r>
      <w:r w:rsidR="00826DAB">
        <w:rPr>
          <w:bCs/>
        </w:rPr>
        <w:t xml:space="preserve">.  This will make the drag force reverse directions when the velocity is negative.  </w:t>
      </w:r>
    </w:p>
    <w:p w14:paraId="721AE4B8" w14:textId="6C754447" w:rsidR="00826DAB" w:rsidRDefault="00F04D8E" w:rsidP="0006700D">
      <w:pPr>
        <w:pStyle w:val="ListParagraph"/>
        <w:numPr>
          <w:ilvl w:val="0"/>
          <w:numId w:val="6"/>
        </w:numPr>
        <w:rPr>
          <w:bCs/>
        </w:rPr>
      </w:pPr>
      <w:r>
        <w:rPr>
          <w:bCs/>
        </w:rPr>
        <w:t>Click back to cell D5 and then d</w:t>
      </w:r>
      <w:r w:rsidR="00826DAB">
        <w:rPr>
          <w:bCs/>
        </w:rPr>
        <w:t xml:space="preserve">ouble click the fill handle </w:t>
      </w:r>
      <w:r>
        <w:rPr>
          <w:bCs/>
        </w:rPr>
        <w:t xml:space="preserve">in the lower right corner of the cell to </w:t>
      </w:r>
      <w:r w:rsidR="00107177">
        <w:rPr>
          <w:bCs/>
        </w:rPr>
        <w:t>send the corrected formula to the bottom of the page.</w:t>
      </w:r>
    </w:p>
    <w:p w14:paraId="69C95883" w14:textId="7E6367FE" w:rsidR="00107177" w:rsidRDefault="00B372FF" w:rsidP="0006700D">
      <w:pPr>
        <w:pStyle w:val="ListParagraph"/>
        <w:numPr>
          <w:ilvl w:val="0"/>
          <w:numId w:val="6"/>
        </w:numPr>
        <w:rPr>
          <w:bCs/>
        </w:rPr>
      </w:pPr>
      <w:r>
        <w:rPr>
          <w:bCs/>
        </w:rPr>
        <w:t>Note, by making either the drag coefficient or cross-sectional area values in row 2 equal to 0, the spreadsheet will produce ideal freefall graphs that can have any initial velocity or position specified in Row 5.</w:t>
      </w:r>
      <w:r w:rsidR="005878D2">
        <w:rPr>
          <w:bCs/>
        </w:rPr>
        <w:t xml:space="preserve">  </w:t>
      </w:r>
    </w:p>
    <w:p w14:paraId="46997CD3" w14:textId="77777777" w:rsidR="007505F5" w:rsidRDefault="007505F5" w:rsidP="00F93E96">
      <w:pPr>
        <w:pStyle w:val="ListParagraph"/>
        <w:ind w:hanging="270"/>
        <w:rPr>
          <w:bCs/>
        </w:rPr>
      </w:pPr>
    </w:p>
    <w:p w14:paraId="6CFDD90B" w14:textId="684D62A5" w:rsidR="000373C8" w:rsidRPr="00B64BBF" w:rsidRDefault="000373C8" w:rsidP="002C50CB">
      <w:pPr>
        <w:pStyle w:val="ListParagraph"/>
        <w:numPr>
          <w:ilvl w:val="0"/>
          <w:numId w:val="12"/>
        </w:numPr>
        <w:ind w:left="180" w:hanging="270"/>
        <w:rPr>
          <w:b/>
          <w:sz w:val="24"/>
          <w:szCs w:val="24"/>
        </w:rPr>
      </w:pPr>
      <w:r w:rsidRPr="00B64BBF">
        <w:rPr>
          <w:b/>
          <w:sz w:val="24"/>
          <w:szCs w:val="24"/>
        </w:rPr>
        <w:t xml:space="preserve">How to </w:t>
      </w:r>
      <w:r w:rsidR="007505F5" w:rsidRPr="00B64BBF">
        <w:rPr>
          <w:b/>
          <w:sz w:val="24"/>
          <w:szCs w:val="24"/>
        </w:rPr>
        <w:t>automatically display</w:t>
      </w:r>
      <w:r w:rsidRPr="00B64BBF">
        <w:rPr>
          <w:b/>
          <w:sz w:val="24"/>
          <w:szCs w:val="24"/>
        </w:rPr>
        <w:t xml:space="preserve"> the theoretical time:</w:t>
      </w:r>
    </w:p>
    <w:p w14:paraId="7225A19E" w14:textId="45C50FE6" w:rsidR="000373C8" w:rsidRDefault="00223FC1" w:rsidP="000373C8">
      <w:pPr>
        <w:pStyle w:val="ListParagraph"/>
        <w:numPr>
          <w:ilvl w:val="0"/>
          <w:numId w:val="7"/>
        </w:numPr>
        <w:rPr>
          <w:bCs/>
        </w:rPr>
      </w:pPr>
      <w:r>
        <w:rPr>
          <w:bCs/>
        </w:rPr>
        <w:t xml:space="preserve">Choose a drop site and measure the height using a mass on a string.  Heights higher than 3 meters </w:t>
      </w:r>
      <w:r w:rsidR="00A71554">
        <w:rPr>
          <w:bCs/>
        </w:rPr>
        <w:t xml:space="preserve">produce longer drop times and therefore smaller amounts of error due to human timing, although slow motion video can also be used to measure drop time.  </w:t>
      </w:r>
      <w:r w:rsidR="00C80338">
        <w:rPr>
          <w:bCs/>
        </w:rPr>
        <w:t>Enter “Height (m)” in cell G1 and then enter the</w:t>
      </w:r>
      <w:r w:rsidR="00EA00CB">
        <w:rPr>
          <w:bCs/>
        </w:rPr>
        <w:t xml:space="preserve"> measured</w:t>
      </w:r>
      <w:r w:rsidR="00C80338">
        <w:rPr>
          <w:bCs/>
        </w:rPr>
        <w:t xml:space="preserve"> height</w:t>
      </w:r>
      <w:r w:rsidR="00EA00CB">
        <w:rPr>
          <w:bCs/>
        </w:rPr>
        <w:t xml:space="preserve"> in meters</w:t>
      </w:r>
      <w:r w:rsidR="00C80338">
        <w:rPr>
          <w:bCs/>
        </w:rPr>
        <w:t xml:space="preserve"> in cell G2</w:t>
      </w:r>
      <w:r w:rsidR="00031938">
        <w:rPr>
          <w:bCs/>
        </w:rPr>
        <w:t xml:space="preserve"> and enter “</w:t>
      </w:r>
      <w:r w:rsidR="00365F9D" w:rsidRPr="00365F9D">
        <w:rPr>
          <w:bCs/>
        </w:rPr>
        <w:t>Theoretical Time (sec)</w:t>
      </w:r>
      <w:r w:rsidR="00365F9D">
        <w:rPr>
          <w:bCs/>
        </w:rPr>
        <w:t>”</w:t>
      </w:r>
      <w:r w:rsidR="00642AF4">
        <w:rPr>
          <w:bCs/>
        </w:rPr>
        <w:t xml:space="preserve"> in cell H1</w:t>
      </w:r>
      <w:r w:rsidR="00C80338">
        <w:rPr>
          <w:bCs/>
        </w:rPr>
        <w:t xml:space="preserve">.  </w:t>
      </w:r>
    </w:p>
    <w:p w14:paraId="4F3D4A59" w14:textId="25B7AAB4" w:rsidR="00A71554" w:rsidRDefault="00BD65A3" w:rsidP="000373C8">
      <w:pPr>
        <w:pStyle w:val="ListParagraph"/>
        <w:numPr>
          <w:ilvl w:val="0"/>
          <w:numId w:val="7"/>
        </w:numPr>
        <w:rPr>
          <w:bCs/>
        </w:rPr>
      </w:pPr>
      <w:r>
        <w:rPr>
          <w:bCs/>
        </w:rPr>
        <w:t xml:space="preserve">Use a </w:t>
      </w:r>
      <w:proofErr w:type="gramStart"/>
      <w:r>
        <w:rPr>
          <w:bCs/>
        </w:rPr>
        <w:t>small time</w:t>
      </w:r>
      <w:proofErr w:type="gramEnd"/>
      <w:r>
        <w:rPr>
          <w:bCs/>
        </w:rPr>
        <w:t xml:space="preserve"> interval, so that model error introduced is minimal</w:t>
      </w:r>
      <w:r w:rsidR="00DF10BB">
        <w:rPr>
          <w:bCs/>
        </w:rPr>
        <w:t xml:space="preserve">.  </w:t>
      </w:r>
      <w:r w:rsidR="00612DA3">
        <w:rPr>
          <w:bCs/>
        </w:rPr>
        <w:t>An IF function will be used to check to see if the parachute has</w:t>
      </w:r>
      <w:r w:rsidR="00085E81">
        <w:rPr>
          <w:bCs/>
        </w:rPr>
        <w:t xml:space="preserve"> theoretically reached</w:t>
      </w:r>
      <w:r w:rsidR="00612DA3">
        <w:rPr>
          <w:bCs/>
        </w:rPr>
        <w:t xml:space="preserve"> the ground.  </w:t>
      </w:r>
      <w:r w:rsidR="00085E81">
        <w:rPr>
          <w:bCs/>
        </w:rPr>
        <w:t xml:space="preserve">This can be done by </w:t>
      </w:r>
      <w:r w:rsidR="001D2D14">
        <w:rPr>
          <w:bCs/>
        </w:rPr>
        <w:t>typing: “</w:t>
      </w:r>
      <w:r w:rsidR="00FA2AB5" w:rsidRPr="00FA2AB5">
        <w:rPr>
          <w:bCs/>
        </w:rPr>
        <w:t>=IF(G5&gt;=$G$2,</w:t>
      </w:r>
      <w:proofErr w:type="gramStart"/>
      <w:r w:rsidR="00FA2AB5" w:rsidRPr="00FA2AB5">
        <w:rPr>
          <w:bCs/>
        </w:rPr>
        <w:t>0,A</w:t>
      </w:r>
      <w:proofErr w:type="gramEnd"/>
      <w:r w:rsidR="00FA2AB5" w:rsidRPr="00FA2AB5">
        <w:rPr>
          <w:bCs/>
        </w:rPr>
        <w:t>5)</w:t>
      </w:r>
      <w:r w:rsidR="00FA2AB5">
        <w:rPr>
          <w:bCs/>
        </w:rPr>
        <w:t xml:space="preserve">” in cell H5, press enter, click back on that cell and double click the fill handle.  </w:t>
      </w:r>
      <w:r w:rsidR="00D66132">
        <w:rPr>
          <w:bCs/>
        </w:rPr>
        <w:t xml:space="preserve">This will display every time before the parachute </w:t>
      </w:r>
      <w:r w:rsidR="00D009C2">
        <w:rPr>
          <w:bCs/>
        </w:rPr>
        <w:t>hits and</w:t>
      </w:r>
      <w:r w:rsidR="009D2285">
        <w:rPr>
          <w:bCs/>
        </w:rPr>
        <w:t xml:space="preserve"> leave a 0 in the cell for all points after it hits the ground.  </w:t>
      </w:r>
    </w:p>
    <w:p w14:paraId="3B985CFE" w14:textId="61091D64" w:rsidR="00B52C82" w:rsidRPr="00D63A2A" w:rsidRDefault="00B52C82" w:rsidP="00D63A2A">
      <w:pPr>
        <w:pStyle w:val="ListParagraph"/>
        <w:numPr>
          <w:ilvl w:val="0"/>
          <w:numId w:val="7"/>
        </w:numPr>
        <w:rPr>
          <w:bCs/>
        </w:rPr>
      </w:pPr>
      <w:r>
        <w:rPr>
          <w:bCs/>
        </w:rPr>
        <w:t>Enter “</w:t>
      </w:r>
      <w:r w:rsidRPr="00B52C82">
        <w:rPr>
          <w:bCs/>
        </w:rPr>
        <w:t>=</w:t>
      </w:r>
      <w:proofErr w:type="gramStart"/>
      <w:r w:rsidRPr="00B52C82">
        <w:rPr>
          <w:bCs/>
        </w:rPr>
        <w:t>MAX(</w:t>
      </w:r>
      <w:proofErr w:type="gramEnd"/>
      <w:r w:rsidRPr="00B52C82">
        <w:rPr>
          <w:bCs/>
        </w:rPr>
        <w:t>H5:H100</w:t>
      </w:r>
      <w:r w:rsidR="00D63A2A">
        <w:rPr>
          <w:bCs/>
        </w:rPr>
        <w:t>5</w:t>
      </w:r>
      <w:r w:rsidRPr="00D63A2A">
        <w:rPr>
          <w:bCs/>
        </w:rPr>
        <w:t xml:space="preserve">)” in </w:t>
      </w:r>
      <w:r w:rsidR="00D63A2A">
        <w:rPr>
          <w:bCs/>
        </w:rPr>
        <w:t xml:space="preserve">cell H2 to pull the maximum time out of </w:t>
      </w:r>
      <w:r w:rsidR="00D66132">
        <w:rPr>
          <w:bCs/>
        </w:rPr>
        <w:t>column H</w:t>
      </w:r>
      <w:r w:rsidR="00FD27BB">
        <w:rPr>
          <w:bCs/>
        </w:rPr>
        <w:t xml:space="preserve">, which </w:t>
      </w:r>
      <w:r w:rsidR="001C6FB5">
        <w:rPr>
          <w:bCs/>
        </w:rPr>
        <w:t>corresponds with the moment the parachute has fallen the height indicated in</w:t>
      </w:r>
      <w:r w:rsidR="0039028A">
        <w:rPr>
          <w:bCs/>
        </w:rPr>
        <w:t xml:space="preserve"> G2.</w:t>
      </w:r>
    </w:p>
    <w:p w14:paraId="701E027E" w14:textId="4787724A" w:rsidR="00362D93" w:rsidRDefault="00362D93" w:rsidP="00362D93">
      <w:r>
        <w:lastRenderedPageBreak/>
        <w:t xml:space="preserve">Enter the data for the skydiver’s </w:t>
      </w:r>
      <w:r w:rsidR="00B64BBF">
        <w:t>cross-section</w:t>
      </w:r>
      <w:r>
        <w:t>al area and drag coefficient in cells B2 and C2 to find the terminal velocity of the skydiver.  (items are listed in table 1.1 below)</w:t>
      </w:r>
    </w:p>
    <w:p w14:paraId="4A528FD6" w14:textId="77777777" w:rsidR="00362D93" w:rsidRDefault="00362D93" w:rsidP="00362D93"/>
    <w:p w14:paraId="26D273BF" w14:textId="7CB6F3EE" w:rsidR="00362D93" w:rsidRPr="00D76C9A" w:rsidRDefault="00362D93" w:rsidP="00362D93">
      <w:pPr>
        <w:numPr>
          <w:ilvl w:val="0"/>
          <w:numId w:val="2"/>
        </w:numPr>
      </w:pPr>
      <w:r w:rsidRPr="00D76C9A">
        <w:rPr>
          <w:b/>
        </w:rPr>
        <w:t>Only one object can be viewed at a time</w:t>
      </w:r>
      <w:r w:rsidRPr="00D76C9A">
        <w:t xml:space="preserve">.  </w:t>
      </w:r>
      <w:r w:rsidR="00F72C42">
        <w:t>E</w:t>
      </w:r>
      <w:r w:rsidRPr="00D76C9A">
        <w:t xml:space="preserve">nter the data for a single object from the table of objects, their masses, </w:t>
      </w:r>
      <w:r w:rsidR="00B64BBF" w:rsidRPr="00D76C9A">
        <w:t>cross-section</w:t>
      </w:r>
      <w:r w:rsidRPr="00D76C9A">
        <w:t xml:space="preserve">al areas, drag coefficients and time increments which are to be entered in cells A2 thru D2 on the spreadsheet to determine the terminal velocity.  Scroll down to see the velocity level off and when it is holding constant </w:t>
      </w:r>
      <w:r w:rsidR="006C6EA4">
        <w:t>the object has reached terminal speed</w:t>
      </w:r>
      <w:r w:rsidRPr="00D76C9A">
        <w:t xml:space="preserve">.  Or you may simply </w:t>
      </w:r>
      <w:r w:rsidR="006C6EA4">
        <w:t>observe the v</w:t>
      </w:r>
      <w:r w:rsidR="00DB3125">
        <w:t>elocity in</w:t>
      </w:r>
      <w:r w:rsidR="006C6EA4">
        <w:t xml:space="preserve"> the</w:t>
      </w:r>
      <w:r w:rsidRPr="00D76C9A">
        <w:t xml:space="preserve"> bottom cell (B95).  Observe the progression of the net force and acceleration columns as the object is speeding up over time.</w:t>
      </w:r>
    </w:p>
    <w:p w14:paraId="72AF4086" w14:textId="1A25F7EC" w:rsidR="00362D93" w:rsidRPr="00D76C9A" w:rsidRDefault="00362D93" w:rsidP="00362D93">
      <w:pPr>
        <w:numPr>
          <w:ilvl w:val="0"/>
          <w:numId w:val="2"/>
        </w:numPr>
      </w:pPr>
      <w:r w:rsidRPr="00D76C9A">
        <w:t xml:space="preserve">Record the actual terminal velocity for each item in the table below.  </w:t>
      </w:r>
      <w:r w:rsidR="00E912FD">
        <w:t>Then determine the distance that each item has had to fall to reach a rate of acceleration of less than 0.1 m/s</w:t>
      </w:r>
      <w:r w:rsidR="00E912FD" w:rsidRPr="00E912FD">
        <w:rPr>
          <w:vertAlign w:val="superscript"/>
        </w:rPr>
        <w:t>2</w:t>
      </w:r>
      <w:r w:rsidR="0077337B">
        <w:t xml:space="preserve"> and enter it in the table. </w:t>
      </w:r>
    </w:p>
    <w:p w14:paraId="484B423A" w14:textId="77777777" w:rsidR="00362D93" w:rsidRDefault="00362D93" w:rsidP="00362D93"/>
    <w:p w14:paraId="0A387421" w14:textId="77777777" w:rsidR="00362D93" w:rsidRDefault="00362D93" w:rsidP="00362D93"/>
    <w:p w14:paraId="32CBCD49" w14:textId="74F94F39" w:rsidR="00362D93" w:rsidRDefault="00362D93" w:rsidP="00362D93">
      <w:r w:rsidRPr="00EB3422">
        <w:rPr>
          <w:b/>
        </w:rPr>
        <w:t>Table 1.1</w:t>
      </w:r>
      <w:r>
        <w:t>:  Objects to be simulated falling</w:t>
      </w:r>
      <w:r w:rsidR="00F84ABA">
        <w:t xml:space="preserve"> from rest</w:t>
      </w:r>
      <w:r w:rsidR="00E1214C">
        <w:t xml:space="preserve"> in</w:t>
      </w:r>
      <w:r>
        <w:t xml:space="preserve"> air to reach terminal velocity.</w:t>
      </w:r>
    </w:p>
    <w:tbl>
      <w:tblPr>
        <w:tblW w:w="10410" w:type="dxa"/>
        <w:tblInd w:w="-855" w:type="dxa"/>
        <w:tblCellMar>
          <w:left w:w="0" w:type="dxa"/>
          <w:right w:w="0" w:type="dxa"/>
        </w:tblCellMar>
        <w:tblLook w:val="0000" w:firstRow="0" w:lastRow="0" w:firstColumn="0" w:lastColumn="0" w:noHBand="0" w:noVBand="0"/>
      </w:tblPr>
      <w:tblGrid>
        <w:gridCol w:w="2343"/>
        <w:gridCol w:w="937"/>
        <w:gridCol w:w="976"/>
        <w:gridCol w:w="1255"/>
        <w:gridCol w:w="1479"/>
        <w:gridCol w:w="1690"/>
        <w:gridCol w:w="1730"/>
      </w:tblGrid>
      <w:tr w:rsidR="00362D93" w14:paraId="0E5811D9" w14:textId="77777777" w:rsidTr="00B8718A">
        <w:trPr>
          <w:trHeight w:val="267"/>
        </w:trPr>
        <w:tc>
          <w:tcPr>
            <w:tcW w:w="2343"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4F8F454E" w14:textId="77777777" w:rsidR="00362D93" w:rsidRDefault="00362D93" w:rsidP="00D16A4A">
            <w:pPr>
              <w:jc w:val="center"/>
              <w:rPr>
                <w:rFonts w:ascii="Arial" w:hAnsi="Arial" w:cs="Arial"/>
                <w:sz w:val="20"/>
                <w:szCs w:val="20"/>
              </w:rPr>
            </w:pPr>
            <w:r>
              <w:rPr>
                <w:rFonts w:ascii="Arial" w:hAnsi="Arial" w:cs="Arial"/>
                <w:sz w:val="20"/>
                <w:szCs w:val="20"/>
              </w:rPr>
              <w:t>Falling Item</w:t>
            </w:r>
          </w:p>
        </w:tc>
        <w:tc>
          <w:tcPr>
            <w:tcW w:w="937"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662AEBB" w14:textId="77777777" w:rsidR="00362D93" w:rsidRDefault="00362D93" w:rsidP="00D16A4A">
            <w:pPr>
              <w:jc w:val="center"/>
              <w:rPr>
                <w:rFonts w:ascii="Arial" w:hAnsi="Arial" w:cs="Arial"/>
                <w:sz w:val="20"/>
                <w:szCs w:val="20"/>
              </w:rPr>
            </w:pPr>
            <w:r>
              <w:rPr>
                <w:rFonts w:ascii="Arial" w:hAnsi="Arial" w:cs="Arial"/>
                <w:sz w:val="20"/>
                <w:szCs w:val="20"/>
              </w:rPr>
              <w:t>Mass (kg)</w:t>
            </w:r>
          </w:p>
        </w:tc>
        <w:tc>
          <w:tcPr>
            <w:tcW w:w="97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2D61D44" w14:textId="77777777" w:rsidR="00362D93" w:rsidRDefault="00362D93" w:rsidP="00D16A4A">
            <w:pPr>
              <w:jc w:val="center"/>
              <w:rPr>
                <w:rFonts w:ascii="Arial" w:hAnsi="Arial" w:cs="Arial"/>
                <w:sz w:val="20"/>
                <w:szCs w:val="20"/>
              </w:rPr>
            </w:pPr>
            <w:r>
              <w:rPr>
                <w:rFonts w:ascii="Arial" w:hAnsi="Arial" w:cs="Arial"/>
                <w:sz w:val="20"/>
                <w:szCs w:val="20"/>
              </w:rPr>
              <w:t>CSA (m^2)</w:t>
            </w:r>
          </w:p>
        </w:tc>
        <w:tc>
          <w:tcPr>
            <w:tcW w:w="1255"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B2D91AA" w14:textId="77777777" w:rsidR="00362D93" w:rsidRDefault="00362D93" w:rsidP="00D16A4A">
            <w:pPr>
              <w:jc w:val="center"/>
              <w:rPr>
                <w:rFonts w:ascii="Arial" w:hAnsi="Arial" w:cs="Arial"/>
                <w:sz w:val="20"/>
                <w:szCs w:val="20"/>
              </w:rPr>
            </w:pPr>
            <w:r>
              <w:rPr>
                <w:rFonts w:ascii="Arial" w:hAnsi="Arial" w:cs="Arial"/>
                <w:sz w:val="20"/>
                <w:szCs w:val="20"/>
              </w:rPr>
              <w:t>Drag Coefficient</w:t>
            </w:r>
          </w:p>
        </w:tc>
        <w:tc>
          <w:tcPr>
            <w:tcW w:w="1479"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E3A3067" w14:textId="77777777" w:rsidR="00362D93" w:rsidRDefault="00362D93" w:rsidP="00D16A4A">
            <w:pPr>
              <w:jc w:val="center"/>
              <w:rPr>
                <w:rFonts w:ascii="Arial" w:hAnsi="Arial" w:cs="Arial"/>
                <w:sz w:val="20"/>
                <w:szCs w:val="20"/>
              </w:rPr>
            </w:pPr>
            <w:r>
              <w:rPr>
                <w:rFonts w:ascii="Arial" w:hAnsi="Arial" w:cs="Arial"/>
                <w:sz w:val="20"/>
                <w:szCs w:val="20"/>
              </w:rPr>
              <w:t>Time Increment (sec)</w:t>
            </w:r>
          </w:p>
        </w:tc>
        <w:tc>
          <w:tcPr>
            <w:tcW w:w="1690" w:type="dxa"/>
            <w:tcBorders>
              <w:top w:val="single" w:sz="4" w:space="0" w:color="auto"/>
              <w:left w:val="nil"/>
              <w:bottom w:val="single" w:sz="4" w:space="0" w:color="auto"/>
              <w:right w:val="single" w:sz="4" w:space="0" w:color="auto"/>
            </w:tcBorders>
          </w:tcPr>
          <w:p w14:paraId="395FACD2" w14:textId="3D2791E3" w:rsidR="00362D93" w:rsidRDefault="00362D93" w:rsidP="00D16A4A">
            <w:pPr>
              <w:jc w:val="center"/>
              <w:rPr>
                <w:rFonts w:ascii="Arial" w:hAnsi="Arial" w:cs="Arial"/>
                <w:sz w:val="20"/>
                <w:szCs w:val="20"/>
              </w:rPr>
            </w:pPr>
            <w:r>
              <w:rPr>
                <w:rFonts w:ascii="Arial" w:hAnsi="Arial" w:cs="Arial"/>
                <w:sz w:val="20"/>
                <w:szCs w:val="20"/>
              </w:rPr>
              <w:t>Terminal Velocity (m/sec)</w:t>
            </w:r>
          </w:p>
        </w:tc>
        <w:tc>
          <w:tcPr>
            <w:tcW w:w="173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675C01E" w14:textId="09ABB02F" w:rsidR="00362D93" w:rsidRDefault="00B8718A" w:rsidP="00D16A4A">
            <w:pPr>
              <w:jc w:val="center"/>
              <w:rPr>
                <w:rFonts w:ascii="Arial" w:hAnsi="Arial" w:cs="Arial"/>
                <w:sz w:val="20"/>
                <w:szCs w:val="20"/>
              </w:rPr>
            </w:pPr>
            <w:r>
              <w:rPr>
                <w:rFonts w:ascii="Arial" w:hAnsi="Arial" w:cs="Arial"/>
                <w:sz w:val="20"/>
                <w:szCs w:val="20"/>
              </w:rPr>
              <w:t>*</w:t>
            </w:r>
            <w:r w:rsidR="001173C7">
              <w:rPr>
                <w:rFonts w:ascii="Arial" w:hAnsi="Arial" w:cs="Arial"/>
                <w:sz w:val="20"/>
                <w:szCs w:val="20"/>
              </w:rPr>
              <w:t xml:space="preserve">Distance to </w:t>
            </w:r>
            <w:r w:rsidR="00831C63">
              <w:rPr>
                <w:rFonts w:ascii="Arial" w:hAnsi="Arial" w:cs="Arial"/>
                <w:sz w:val="20"/>
                <w:szCs w:val="20"/>
              </w:rPr>
              <w:t>reach</w:t>
            </w:r>
            <w:r w:rsidR="00362D93">
              <w:rPr>
                <w:rFonts w:ascii="Arial" w:hAnsi="Arial" w:cs="Arial"/>
                <w:sz w:val="20"/>
                <w:szCs w:val="20"/>
              </w:rPr>
              <w:t xml:space="preserve"> </w:t>
            </w:r>
            <w:r>
              <w:rPr>
                <w:rFonts w:ascii="Arial" w:hAnsi="Arial" w:cs="Arial"/>
                <w:sz w:val="20"/>
                <w:szCs w:val="20"/>
              </w:rPr>
              <w:t>a = 0.1 m/s</w:t>
            </w:r>
            <w:r w:rsidRPr="00B8718A">
              <w:rPr>
                <w:rFonts w:ascii="Arial" w:hAnsi="Arial" w:cs="Arial"/>
                <w:sz w:val="20"/>
                <w:szCs w:val="20"/>
                <w:vertAlign w:val="superscript"/>
              </w:rPr>
              <w:t>2</w:t>
            </w:r>
            <w:r w:rsidR="00362D93">
              <w:rPr>
                <w:rFonts w:ascii="Arial" w:hAnsi="Arial" w:cs="Arial"/>
                <w:sz w:val="20"/>
                <w:szCs w:val="20"/>
              </w:rPr>
              <w:t xml:space="preserve"> (m)</w:t>
            </w:r>
          </w:p>
        </w:tc>
      </w:tr>
      <w:tr w:rsidR="00362D93" w14:paraId="22DCB412" w14:textId="77777777" w:rsidTr="00B8718A">
        <w:trPr>
          <w:trHeight w:val="26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3B1683A" w14:textId="77777777" w:rsidR="00362D93" w:rsidRDefault="00362D93" w:rsidP="00D16A4A">
            <w:pPr>
              <w:jc w:val="center"/>
              <w:rPr>
                <w:rFonts w:ascii="Arial" w:hAnsi="Arial" w:cs="Arial"/>
                <w:sz w:val="20"/>
                <w:szCs w:val="20"/>
              </w:rPr>
            </w:pPr>
            <w:r>
              <w:rPr>
                <w:rFonts w:ascii="Arial" w:hAnsi="Arial" w:cs="Arial"/>
                <w:sz w:val="20"/>
                <w:szCs w:val="20"/>
              </w:rPr>
              <w:t>Skydive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7F87454" w14:textId="77777777" w:rsidR="00362D93" w:rsidRDefault="00362D93" w:rsidP="00D16A4A">
            <w:pPr>
              <w:jc w:val="center"/>
              <w:rPr>
                <w:rFonts w:ascii="Arial" w:hAnsi="Arial" w:cs="Arial"/>
                <w:sz w:val="20"/>
                <w:szCs w:val="20"/>
              </w:rPr>
            </w:pPr>
            <w:r>
              <w:rPr>
                <w:rFonts w:ascii="Arial" w:hAnsi="Arial" w:cs="Arial"/>
                <w:sz w:val="20"/>
                <w:szCs w:val="20"/>
              </w:rPr>
              <w:t>9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1938CA4" w14:textId="77777777" w:rsidR="00362D93" w:rsidRDefault="00362D93" w:rsidP="00D16A4A">
            <w:pPr>
              <w:jc w:val="center"/>
              <w:rPr>
                <w:rFonts w:ascii="Arial" w:hAnsi="Arial" w:cs="Arial"/>
                <w:sz w:val="20"/>
                <w:szCs w:val="20"/>
              </w:rPr>
            </w:pPr>
            <w:r>
              <w:rPr>
                <w:rFonts w:ascii="Arial" w:hAnsi="Arial" w:cs="Arial"/>
                <w:sz w:val="20"/>
                <w:szCs w:val="20"/>
              </w:rPr>
              <w:t>0.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487260E" w14:textId="77777777" w:rsidR="00362D93" w:rsidRDefault="00362D93" w:rsidP="00D16A4A">
            <w:pPr>
              <w:jc w:val="center"/>
              <w:rPr>
                <w:rFonts w:ascii="Arial" w:hAnsi="Arial" w:cs="Arial"/>
                <w:sz w:val="20"/>
                <w:szCs w:val="20"/>
              </w:rPr>
            </w:pPr>
            <w:r>
              <w:rPr>
                <w:rFonts w:ascii="Arial" w:hAnsi="Arial" w:cs="Arial"/>
                <w:sz w:val="20"/>
                <w:szCs w:val="20"/>
              </w:rPr>
              <w:t>0.55</w:t>
            </w:r>
          </w:p>
        </w:tc>
        <w:tc>
          <w:tcPr>
            <w:tcW w:w="14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FCB9C97" w14:textId="77777777" w:rsidR="00362D93" w:rsidRDefault="00362D93" w:rsidP="00D16A4A">
            <w:pPr>
              <w:jc w:val="center"/>
              <w:rPr>
                <w:rFonts w:ascii="Arial" w:hAnsi="Arial" w:cs="Arial"/>
                <w:sz w:val="20"/>
                <w:szCs w:val="20"/>
              </w:rPr>
            </w:pPr>
            <w:r>
              <w:rPr>
                <w:rFonts w:ascii="Arial" w:hAnsi="Arial" w:cs="Arial"/>
                <w:sz w:val="20"/>
                <w:szCs w:val="20"/>
              </w:rPr>
              <w:t>0.5</w:t>
            </w:r>
          </w:p>
        </w:tc>
        <w:tc>
          <w:tcPr>
            <w:tcW w:w="1690" w:type="dxa"/>
            <w:tcBorders>
              <w:top w:val="single" w:sz="4" w:space="0" w:color="auto"/>
              <w:left w:val="nil"/>
              <w:bottom w:val="single" w:sz="4" w:space="0" w:color="auto"/>
              <w:right w:val="single" w:sz="4" w:space="0" w:color="auto"/>
            </w:tcBorders>
          </w:tcPr>
          <w:p w14:paraId="6142FFFE" w14:textId="77777777" w:rsidR="00362D93" w:rsidRDefault="00362D93" w:rsidP="00D16A4A">
            <w:pPr>
              <w:rPr>
                <w:rFonts w:ascii="Arial" w:hAnsi="Arial" w:cs="Arial"/>
                <w:sz w:val="20"/>
                <w:szCs w:val="20"/>
              </w:rPr>
            </w:pPr>
          </w:p>
        </w:tc>
        <w:tc>
          <w:tcPr>
            <w:tcW w:w="173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2639F22" w14:textId="77777777" w:rsidR="00362D93" w:rsidRDefault="00362D93" w:rsidP="00D16A4A">
            <w:pPr>
              <w:rPr>
                <w:rFonts w:ascii="Arial" w:hAnsi="Arial" w:cs="Arial"/>
                <w:sz w:val="20"/>
                <w:szCs w:val="20"/>
              </w:rPr>
            </w:pPr>
            <w:r>
              <w:rPr>
                <w:rFonts w:ascii="Arial" w:hAnsi="Arial" w:cs="Arial"/>
                <w:sz w:val="20"/>
                <w:szCs w:val="20"/>
              </w:rPr>
              <w:t> </w:t>
            </w:r>
          </w:p>
        </w:tc>
      </w:tr>
      <w:tr w:rsidR="00362D93" w14:paraId="13519947" w14:textId="77777777" w:rsidTr="00B8718A">
        <w:trPr>
          <w:trHeight w:val="26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07F4CC6B" w14:textId="77777777" w:rsidR="00362D93" w:rsidRDefault="00362D93" w:rsidP="00D16A4A">
            <w:pPr>
              <w:jc w:val="center"/>
              <w:rPr>
                <w:rFonts w:ascii="Arial" w:hAnsi="Arial" w:cs="Arial"/>
                <w:sz w:val="20"/>
                <w:szCs w:val="20"/>
              </w:rPr>
            </w:pPr>
            <w:r>
              <w:rPr>
                <w:rFonts w:ascii="Arial" w:hAnsi="Arial" w:cs="Arial"/>
                <w:sz w:val="20"/>
                <w:szCs w:val="20"/>
              </w:rPr>
              <w:t>skydiver (</w:t>
            </w:r>
            <w:proofErr w:type="gramStart"/>
            <w:r>
              <w:rPr>
                <w:rFonts w:ascii="Arial" w:hAnsi="Arial" w:cs="Arial"/>
                <w:sz w:val="20"/>
                <w:szCs w:val="20"/>
              </w:rPr>
              <w:t>head first</w:t>
            </w:r>
            <w:proofErr w:type="gramEnd"/>
            <w:r>
              <w:rPr>
                <w:rFonts w:ascii="Arial" w:hAnsi="Arial" w:cs="Arial"/>
                <w:sz w:val="20"/>
                <w:szCs w:val="20"/>
              </w:rPr>
              <w:t xml:space="preserve"> div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552C8FC" w14:textId="77777777" w:rsidR="00362D93" w:rsidRDefault="00362D93" w:rsidP="00D16A4A">
            <w:pPr>
              <w:jc w:val="center"/>
              <w:rPr>
                <w:rFonts w:ascii="Arial" w:hAnsi="Arial" w:cs="Arial"/>
                <w:sz w:val="20"/>
                <w:szCs w:val="20"/>
              </w:rPr>
            </w:pPr>
            <w:r>
              <w:rPr>
                <w:rFonts w:ascii="Arial" w:hAnsi="Arial" w:cs="Arial"/>
                <w:sz w:val="20"/>
                <w:szCs w:val="20"/>
              </w:rPr>
              <w:t>9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3F55A84" w14:textId="77777777" w:rsidR="00362D93" w:rsidRDefault="00362D93" w:rsidP="00D16A4A">
            <w:pPr>
              <w:jc w:val="center"/>
              <w:rPr>
                <w:rFonts w:ascii="Arial" w:hAnsi="Arial" w:cs="Arial"/>
                <w:sz w:val="20"/>
                <w:szCs w:val="20"/>
              </w:rPr>
            </w:pPr>
            <w:r>
              <w:rPr>
                <w:rFonts w:ascii="Arial" w:hAnsi="Arial" w:cs="Arial"/>
                <w:sz w:val="20"/>
                <w:szCs w:val="20"/>
              </w:rPr>
              <w:t>0.1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69E542A" w14:textId="77777777" w:rsidR="00362D93" w:rsidRDefault="00362D93" w:rsidP="00D16A4A">
            <w:pPr>
              <w:jc w:val="center"/>
              <w:rPr>
                <w:rFonts w:ascii="Arial" w:hAnsi="Arial" w:cs="Arial"/>
                <w:sz w:val="20"/>
                <w:szCs w:val="20"/>
              </w:rPr>
            </w:pPr>
            <w:r>
              <w:rPr>
                <w:rFonts w:ascii="Arial" w:hAnsi="Arial" w:cs="Arial"/>
                <w:sz w:val="20"/>
                <w:szCs w:val="20"/>
              </w:rPr>
              <w:t>0.55</w:t>
            </w:r>
          </w:p>
        </w:tc>
        <w:tc>
          <w:tcPr>
            <w:tcW w:w="14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30FC3C6" w14:textId="77777777" w:rsidR="00362D93" w:rsidRDefault="00362D93" w:rsidP="00D16A4A">
            <w:pPr>
              <w:jc w:val="center"/>
              <w:rPr>
                <w:rFonts w:ascii="Arial" w:hAnsi="Arial" w:cs="Arial"/>
                <w:sz w:val="20"/>
                <w:szCs w:val="20"/>
              </w:rPr>
            </w:pPr>
            <w:r>
              <w:rPr>
                <w:rFonts w:ascii="Arial" w:hAnsi="Arial" w:cs="Arial"/>
                <w:sz w:val="20"/>
                <w:szCs w:val="20"/>
              </w:rPr>
              <w:t>1</w:t>
            </w:r>
          </w:p>
        </w:tc>
        <w:tc>
          <w:tcPr>
            <w:tcW w:w="1690" w:type="dxa"/>
            <w:tcBorders>
              <w:top w:val="single" w:sz="4" w:space="0" w:color="auto"/>
              <w:left w:val="nil"/>
              <w:bottom w:val="single" w:sz="4" w:space="0" w:color="auto"/>
              <w:right w:val="single" w:sz="4" w:space="0" w:color="auto"/>
            </w:tcBorders>
          </w:tcPr>
          <w:p w14:paraId="5ED647B6" w14:textId="77777777" w:rsidR="00362D93" w:rsidRDefault="00362D93" w:rsidP="00D16A4A">
            <w:pPr>
              <w:rPr>
                <w:rFonts w:ascii="Arial" w:hAnsi="Arial" w:cs="Arial"/>
                <w:sz w:val="20"/>
                <w:szCs w:val="20"/>
              </w:rPr>
            </w:pPr>
          </w:p>
        </w:tc>
        <w:tc>
          <w:tcPr>
            <w:tcW w:w="173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5D8A0794" w14:textId="77777777" w:rsidR="00362D93" w:rsidRDefault="00362D93" w:rsidP="00D16A4A">
            <w:pPr>
              <w:rPr>
                <w:rFonts w:ascii="Arial" w:hAnsi="Arial" w:cs="Arial"/>
                <w:sz w:val="20"/>
                <w:szCs w:val="20"/>
              </w:rPr>
            </w:pPr>
            <w:r>
              <w:rPr>
                <w:rFonts w:ascii="Arial" w:hAnsi="Arial" w:cs="Arial"/>
                <w:sz w:val="20"/>
                <w:szCs w:val="20"/>
              </w:rPr>
              <w:t> </w:t>
            </w:r>
          </w:p>
        </w:tc>
      </w:tr>
      <w:tr w:rsidR="00362D93" w14:paraId="23DA7B48" w14:textId="77777777" w:rsidTr="00B8718A">
        <w:trPr>
          <w:trHeight w:val="26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3C71EA79" w14:textId="77777777" w:rsidR="00362D93" w:rsidRDefault="00362D93" w:rsidP="00D16A4A">
            <w:pPr>
              <w:jc w:val="center"/>
              <w:rPr>
                <w:rFonts w:ascii="Arial" w:hAnsi="Arial" w:cs="Arial"/>
                <w:sz w:val="20"/>
                <w:szCs w:val="20"/>
              </w:rPr>
            </w:pPr>
            <w:r>
              <w:rPr>
                <w:rFonts w:ascii="Arial" w:hAnsi="Arial" w:cs="Arial"/>
                <w:sz w:val="20"/>
                <w:szCs w:val="20"/>
              </w:rPr>
              <w:t>skydiver (open parachut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93CE7D7" w14:textId="77777777" w:rsidR="00362D93" w:rsidRDefault="00362D93" w:rsidP="00D16A4A">
            <w:pPr>
              <w:jc w:val="center"/>
              <w:rPr>
                <w:rFonts w:ascii="Arial" w:hAnsi="Arial" w:cs="Arial"/>
                <w:sz w:val="20"/>
                <w:szCs w:val="20"/>
              </w:rPr>
            </w:pPr>
            <w:r>
              <w:rPr>
                <w:rFonts w:ascii="Arial" w:hAnsi="Arial" w:cs="Arial"/>
                <w:sz w:val="20"/>
                <w:szCs w:val="20"/>
              </w:rPr>
              <w:t>9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09712AD" w14:textId="77777777" w:rsidR="00362D93" w:rsidRDefault="00362D93" w:rsidP="00D16A4A">
            <w:pPr>
              <w:jc w:val="center"/>
              <w:rPr>
                <w:rFonts w:ascii="Arial" w:hAnsi="Arial" w:cs="Arial"/>
                <w:sz w:val="20"/>
                <w:szCs w:val="20"/>
              </w:rPr>
            </w:pPr>
            <w:r>
              <w:rPr>
                <w:rFonts w:ascii="Arial" w:hAnsi="Arial" w:cs="Arial"/>
                <w:sz w:val="20"/>
                <w:szCs w:val="20"/>
              </w:rPr>
              <w:t>2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EB43C28" w14:textId="77777777" w:rsidR="00362D93" w:rsidRDefault="00362D93" w:rsidP="00D16A4A">
            <w:pPr>
              <w:jc w:val="center"/>
              <w:rPr>
                <w:rFonts w:ascii="Arial" w:hAnsi="Arial" w:cs="Arial"/>
                <w:sz w:val="20"/>
                <w:szCs w:val="20"/>
              </w:rPr>
            </w:pPr>
            <w:r>
              <w:rPr>
                <w:rFonts w:ascii="Arial" w:hAnsi="Arial" w:cs="Arial"/>
                <w:sz w:val="20"/>
                <w:szCs w:val="20"/>
              </w:rPr>
              <w:t>0.5</w:t>
            </w:r>
          </w:p>
        </w:tc>
        <w:tc>
          <w:tcPr>
            <w:tcW w:w="14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374A50B" w14:textId="77777777" w:rsidR="00362D93" w:rsidRDefault="00362D93" w:rsidP="00D16A4A">
            <w:pPr>
              <w:jc w:val="center"/>
              <w:rPr>
                <w:rFonts w:ascii="Arial" w:hAnsi="Arial" w:cs="Arial"/>
                <w:sz w:val="20"/>
                <w:szCs w:val="20"/>
              </w:rPr>
            </w:pPr>
            <w:r>
              <w:rPr>
                <w:rFonts w:ascii="Arial" w:hAnsi="Arial" w:cs="Arial"/>
                <w:sz w:val="20"/>
                <w:szCs w:val="20"/>
              </w:rPr>
              <w:t>0.1</w:t>
            </w:r>
          </w:p>
        </w:tc>
        <w:tc>
          <w:tcPr>
            <w:tcW w:w="1690" w:type="dxa"/>
            <w:tcBorders>
              <w:top w:val="single" w:sz="4" w:space="0" w:color="auto"/>
              <w:left w:val="nil"/>
              <w:bottom w:val="single" w:sz="4" w:space="0" w:color="auto"/>
              <w:right w:val="single" w:sz="4" w:space="0" w:color="auto"/>
            </w:tcBorders>
          </w:tcPr>
          <w:p w14:paraId="3CEC8105" w14:textId="77777777" w:rsidR="00362D93" w:rsidRDefault="00362D93" w:rsidP="00D16A4A">
            <w:pPr>
              <w:rPr>
                <w:rFonts w:ascii="Arial" w:hAnsi="Arial" w:cs="Arial"/>
                <w:sz w:val="20"/>
                <w:szCs w:val="20"/>
              </w:rPr>
            </w:pPr>
          </w:p>
        </w:tc>
        <w:tc>
          <w:tcPr>
            <w:tcW w:w="173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581E777A" w14:textId="77777777" w:rsidR="00362D93" w:rsidRDefault="00362D93" w:rsidP="00D16A4A">
            <w:pPr>
              <w:rPr>
                <w:rFonts w:ascii="Arial" w:hAnsi="Arial" w:cs="Arial"/>
                <w:sz w:val="20"/>
                <w:szCs w:val="20"/>
              </w:rPr>
            </w:pPr>
            <w:r>
              <w:rPr>
                <w:rFonts w:ascii="Arial" w:hAnsi="Arial" w:cs="Arial"/>
                <w:sz w:val="20"/>
                <w:szCs w:val="20"/>
              </w:rPr>
              <w:t> </w:t>
            </w:r>
          </w:p>
        </w:tc>
      </w:tr>
      <w:tr w:rsidR="00362D93" w14:paraId="551BCE16" w14:textId="77777777" w:rsidTr="00B8718A">
        <w:trPr>
          <w:trHeight w:val="26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0FB84B95" w14:textId="77777777" w:rsidR="00362D93" w:rsidRDefault="00362D93" w:rsidP="00D16A4A">
            <w:pPr>
              <w:jc w:val="center"/>
              <w:rPr>
                <w:rFonts w:ascii="Arial" w:hAnsi="Arial" w:cs="Arial"/>
                <w:sz w:val="20"/>
                <w:szCs w:val="20"/>
              </w:rPr>
            </w:pPr>
            <w:r>
              <w:rPr>
                <w:rFonts w:ascii="Arial" w:hAnsi="Arial" w:cs="Arial"/>
                <w:sz w:val="20"/>
                <w:szCs w:val="20"/>
              </w:rPr>
              <w:t>Feathe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C383F1D" w14:textId="77777777" w:rsidR="00362D93" w:rsidRDefault="00362D93" w:rsidP="00D16A4A">
            <w:pPr>
              <w:jc w:val="center"/>
              <w:rPr>
                <w:rFonts w:ascii="Arial" w:hAnsi="Arial" w:cs="Arial"/>
                <w:sz w:val="20"/>
                <w:szCs w:val="20"/>
              </w:rPr>
            </w:pPr>
            <w:r>
              <w:rPr>
                <w:rFonts w:ascii="Arial" w:hAnsi="Arial" w:cs="Arial"/>
                <w:sz w:val="20"/>
                <w:szCs w:val="20"/>
              </w:rPr>
              <w:t>0.0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4DA06EB" w14:textId="77777777" w:rsidR="00362D93" w:rsidRDefault="00362D93" w:rsidP="00D16A4A">
            <w:pPr>
              <w:jc w:val="center"/>
              <w:rPr>
                <w:rFonts w:ascii="Arial" w:hAnsi="Arial" w:cs="Arial"/>
                <w:sz w:val="20"/>
                <w:szCs w:val="20"/>
              </w:rPr>
            </w:pPr>
            <w:r>
              <w:rPr>
                <w:rFonts w:ascii="Arial" w:hAnsi="Arial" w:cs="Arial"/>
                <w:sz w:val="20"/>
                <w:szCs w:val="20"/>
              </w:rPr>
              <w:t>0.0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B480E82" w14:textId="77777777" w:rsidR="00362D93" w:rsidRDefault="00362D93" w:rsidP="00D16A4A">
            <w:pPr>
              <w:jc w:val="center"/>
              <w:rPr>
                <w:rFonts w:ascii="Arial" w:hAnsi="Arial" w:cs="Arial"/>
                <w:sz w:val="20"/>
                <w:szCs w:val="20"/>
              </w:rPr>
            </w:pPr>
            <w:r>
              <w:rPr>
                <w:rFonts w:ascii="Arial" w:hAnsi="Arial" w:cs="Arial"/>
                <w:sz w:val="20"/>
                <w:szCs w:val="20"/>
              </w:rPr>
              <w:t>0.55</w:t>
            </w:r>
          </w:p>
        </w:tc>
        <w:tc>
          <w:tcPr>
            <w:tcW w:w="14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661605A" w14:textId="77777777" w:rsidR="00362D93" w:rsidRDefault="00362D93" w:rsidP="00D16A4A">
            <w:pPr>
              <w:jc w:val="center"/>
              <w:rPr>
                <w:rFonts w:ascii="Arial" w:hAnsi="Arial" w:cs="Arial"/>
                <w:sz w:val="20"/>
                <w:szCs w:val="20"/>
              </w:rPr>
            </w:pPr>
            <w:r>
              <w:rPr>
                <w:rFonts w:ascii="Arial" w:hAnsi="Arial" w:cs="Arial"/>
                <w:sz w:val="20"/>
                <w:szCs w:val="20"/>
              </w:rPr>
              <w:t>0.02</w:t>
            </w:r>
          </w:p>
        </w:tc>
        <w:tc>
          <w:tcPr>
            <w:tcW w:w="1690" w:type="dxa"/>
            <w:tcBorders>
              <w:top w:val="single" w:sz="4" w:space="0" w:color="auto"/>
              <w:left w:val="nil"/>
              <w:bottom w:val="single" w:sz="4" w:space="0" w:color="auto"/>
              <w:right w:val="single" w:sz="4" w:space="0" w:color="auto"/>
            </w:tcBorders>
          </w:tcPr>
          <w:p w14:paraId="70BA2F57" w14:textId="77777777" w:rsidR="00362D93" w:rsidRDefault="00362D93" w:rsidP="00D16A4A">
            <w:pPr>
              <w:rPr>
                <w:rFonts w:ascii="Arial" w:hAnsi="Arial" w:cs="Arial"/>
                <w:sz w:val="20"/>
                <w:szCs w:val="20"/>
              </w:rPr>
            </w:pPr>
          </w:p>
        </w:tc>
        <w:tc>
          <w:tcPr>
            <w:tcW w:w="173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31B703DC" w14:textId="77777777" w:rsidR="00362D93" w:rsidRDefault="00362D93" w:rsidP="00D16A4A">
            <w:pPr>
              <w:rPr>
                <w:rFonts w:ascii="Arial" w:hAnsi="Arial" w:cs="Arial"/>
                <w:sz w:val="20"/>
                <w:szCs w:val="20"/>
              </w:rPr>
            </w:pPr>
            <w:r>
              <w:rPr>
                <w:rFonts w:ascii="Arial" w:hAnsi="Arial" w:cs="Arial"/>
                <w:sz w:val="20"/>
                <w:szCs w:val="20"/>
              </w:rPr>
              <w:t> </w:t>
            </w:r>
          </w:p>
        </w:tc>
      </w:tr>
      <w:tr w:rsidR="00362D93" w14:paraId="28981F09" w14:textId="77777777" w:rsidTr="00B8718A">
        <w:trPr>
          <w:trHeight w:val="26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6BE008E" w14:textId="77777777" w:rsidR="00362D93" w:rsidRDefault="00362D93" w:rsidP="00D16A4A">
            <w:pPr>
              <w:jc w:val="center"/>
              <w:rPr>
                <w:rFonts w:ascii="Arial" w:hAnsi="Arial" w:cs="Arial"/>
                <w:sz w:val="20"/>
                <w:szCs w:val="20"/>
              </w:rPr>
            </w:pPr>
            <w:r>
              <w:rPr>
                <w:rFonts w:ascii="Arial" w:hAnsi="Arial" w:cs="Arial"/>
                <w:sz w:val="20"/>
                <w:szCs w:val="20"/>
              </w:rPr>
              <w:t>Javeli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22803E7" w14:textId="77777777" w:rsidR="00362D93" w:rsidRDefault="00362D93" w:rsidP="00D16A4A">
            <w:pPr>
              <w:jc w:val="center"/>
              <w:rPr>
                <w:rFonts w:ascii="Arial" w:hAnsi="Arial" w:cs="Arial"/>
                <w:sz w:val="20"/>
                <w:szCs w:val="20"/>
              </w:rPr>
            </w:pPr>
            <w:r>
              <w:rPr>
                <w:rFonts w:ascii="Arial" w:hAnsi="Arial" w:cs="Arial"/>
                <w:sz w:val="20"/>
                <w:szCs w:val="20"/>
              </w:rPr>
              <w:t>0.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42A973A" w14:textId="77777777" w:rsidR="00362D93" w:rsidRDefault="00362D93" w:rsidP="00D16A4A">
            <w:pPr>
              <w:jc w:val="center"/>
              <w:rPr>
                <w:rFonts w:ascii="Arial" w:hAnsi="Arial" w:cs="Arial"/>
                <w:sz w:val="20"/>
                <w:szCs w:val="20"/>
              </w:rPr>
            </w:pPr>
            <w:r>
              <w:rPr>
                <w:rFonts w:ascii="Arial" w:hAnsi="Arial" w:cs="Arial"/>
                <w:sz w:val="20"/>
                <w:szCs w:val="20"/>
              </w:rPr>
              <w:t>0.000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0F84B88" w14:textId="77777777" w:rsidR="00362D93" w:rsidRDefault="00362D93" w:rsidP="00D16A4A">
            <w:pPr>
              <w:jc w:val="center"/>
              <w:rPr>
                <w:rFonts w:ascii="Arial" w:hAnsi="Arial" w:cs="Arial"/>
                <w:sz w:val="20"/>
                <w:szCs w:val="20"/>
              </w:rPr>
            </w:pPr>
            <w:r>
              <w:rPr>
                <w:rFonts w:ascii="Arial" w:hAnsi="Arial" w:cs="Arial"/>
                <w:sz w:val="20"/>
                <w:szCs w:val="20"/>
              </w:rPr>
              <w:t>0.45</w:t>
            </w:r>
          </w:p>
        </w:tc>
        <w:tc>
          <w:tcPr>
            <w:tcW w:w="14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0769AD7" w14:textId="77777777" w:rsidR="00362D93" w:rsidRDefault="00362D93" w:rsidP="00D16A4A">
            <w:pPr>
              <w:jc w:val="center"/>
              <w:rPr>
                <w:rFonts w:ascii="Arial" w:hAnsi="Arial" w:cs="Arial"/>
                <w:sz w:val="20"/>
                <w:szCs w:val="20"/>
              </w:rPr>
            </w:pPr>
            <w:r>
              <w:rPr>
                <w:rFonts w:ascii="Arial" w:hAnsi="Arial" w:cs="Arial"/>
                <w:sz w:val="20"/>
                <w:szCs w:val="20"/>
              </w:rPr>
              <w:t>1.5</w:t>
            </w:r>
          </w:p>
        </w:tc>
        <w:tc>
          <w:tcPr>
            <w:tcW w:w="1690" w:type="dxa"/>
            <w:tcBorders>
              <w:top w:val="single" w:sz="4" w:space="0" w:color="auto"/>
              <w:left w:val="nil"/>
              <w:bottom w:val="single" w:sz="4" w:space="0" w:color="auto"/>
              <w:right w:val="single" w:sz="4" w:space="0" w:color="auto"/>
            </w:tcBorders>
          </w:tcPr>
          <w:p w14:paraId="511EFC4D" w14:textId="77777777" w:rsidR="00362D93" w:rsidRDefault="00362D93" w:rsidP="00D16A4A">
            <w:pPr>
              <w:rPr>
                <w:rFonts w:ascii="Arial" w:hAnsi="Arial" w:cs="Arial"/>
                <w:sz w:val="20"/>
                <w:szCs w:val="20"/>
              </w:rPr>
            </w:pPr>
          </w:p>
        </w:tc>
        <w:tc>
          <w:tcPr>
            <w:tcW w:w="173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CC1F9C7" w14:textId="77777777" w:rsidR="00362D93" w:rsidRDefault="00362D93" w:rsidP="00D16A4A">
            <w:pPr>
              <w:rPr>
                <w:rFonts w:ascii="Arial" w:hAnsi="Arial" w:cs="Arial"/>
                <w:sz w:val="20"/>
                <w:szCs w:val="20"/>
              </w:rPr>
            </w:pPr>
            <w:r>
              <w:rPr>
                <w:rFonts w:ascii="Arial" w:hAnsi="Arial" w:cs="Arial"/>
                <w:sz w:val="20"/>
                <w:szCs w:val="20"/>
              </w:rPr>
              <w:t> </w:t>
            </w:r>
          </w:p>
        </w:tc>
      </w:tr>
      <w:tr w:rsidR="00362D93" w14:paraId="12BB6B61" w14:textId="77777777" w:rsidTr="00B8718A">
        <w:trPr>
          <w:trHeight w:val="26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EEB6AA4" w14:textId="77777777" w:rsidR="00362D93" w:rsidRDefault="00362D93" w:rsidP="00D16A4A">
            <w:pPr>
              <w:jc w:val="center"/>
              <w:rPr>
                <w:rFonts w:ascii="Arial" w:hAnsi="Arial" w:cs="Arial"/>
                <w:sz w:val="20"/>
                <w:szCs w:val="20"/>
              </w:rPr>
            </w:pPr>
            <w:r>
              <w:rPr>
                <w:rFonts w:ascii="Arial" w:hAnsi="Arial" w:cs="Arial"/>
                <w:sz w:val="20"/>
                <w:szCs w:val="20"/>
              </w:rPr>
              <w:t>penny (sideway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86715A1" w14:textId="77777777" w:rsidR="00362D93" w:rsidRDefault="00362D93" w:rsidP="00D16A4A">
            <w:pPr>
              <w:jc w:val="center"/>
              <w:rPr>
                <w:rFonts w:ascii="Arial" w:hAnsi="Arial" w:cs="Arial"/>
                <w:sz w:val="20"/>
                <w:szCs w:val="20"/>
              </w:rPr>
            </w:pPr>
            <w:r>
              <w:rPr>
                <w:rFonts w:ascii="Arial" w:hAnsi="Arial" w:cs="Arial"/>
                <w:sz w:val="20"/>
                <w:szCs w:val="20"/>
              </w:rPr>
              <w:t>0.0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5B5ABAA" w14:textId="77777777" w:rsidR="00362D93" w:rsidRDefault="00362D93" w:rsidP="00D16A4A">
            <w:pPr>
              <w:jc w:val="center"/>
              <w:rPr>
                <w:rFonts w:ascii="Arial" w:hAnsi="Arial" w:cs="Arial"/>
                <w:sz w:val="20"/>
                <w:szCs w:val="20"/>
              </w:rPr>
            </w:pPr>
            <w:r>
              <w:rPr>
                <w:rFonts w:ascii="Arial" w:hAnsi="Arial" w:cs="Arial"/>
                <w:sz w:val="20"/>
                <w:szCs w:val="20"/>
              </w:rPr>
              <w:t>0.000001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5875AFF" w14:textId="77777777" w:rsidR="00362D93" w:rsidRDefault="00362D93" w:rsidP="00D16A4A">
            <w:pPr>
              <w:jc w:val="center"/>
              <w:rPr>
                <w:rFonts w:ascii="Arial" w:hAnsi="Arial" w:cs="Arial"/>
                <w:sz w:val="20"/>
                <w:szCs w:val="20"/>
              </w:rPr>
            </w:pPr>
            <w:r>
              <w:rPr>
                <w:rFonts w:ascii="Arial" w:hAnsi="Arial" w:cs="Arial"/>
                <w:sz w:val="20"/>
                <w:szCs w:val="20"/>
              </w:rPr>
              <w:t>0.5</w:t>
            </w:r>
          </w:p>
        </w:tc>
        <w:tc>
          <w:tcPr>
            <w:tcW w:w="14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4BAB1FE" w14:textId="77777777" w:rsidR="00362D93" w:rsidRDefault="00362D93" w:rsidP="00D16A4A">
            <w:pPr>
              <w:jc w:val="center"/>
              <w:rPr>
                <w:rFonts w:ascii="Arial" w:hAnsi="Arial" w:cs="Arial"/>
                <w:sz w:val="20"/>
                <w:szCs w:val="20"/>
              </w:rPr>
            </w:pPr>
            <w:r>
              <w:rPr>
                <w:rFonts w:ascii="Arial" w:hAnsi="Arial" w:cs="Arial"/>
                <w:sz w:val="20"/>
                <w:szCs w:val="20"/>
              </w:rPr>
              <w:t>1</w:t>
            </w:r>
          </w:p>
        </w:tc>
        <w:tc>
          <w:tcPr>
            <w:tcW w:w="1690" w:type="dxa"/>
            <w:tcBorders>
              <w:top w:val="single" w:sz="4" w:space="0" w:color="auto"/>
              <w:left w:val="nil"/>
              <w:bottom w:val="single" w:sz="4" w:space="0" w:color="auto"/>
              <w:right w:val="single" w:sz="4" w:space="0" w:color="auto"/>
            </w:tcBorders>
          </w:tcPr>
          <w:p w14:paraId="194B3072" w14:textId="77777777" w:rsidR="00362D93" w:rsidRDefault="00362D93" w:rsidP="00D16A4A">
            <w:pPr>
              <w:rPr>
                <w:rFonts w:ascii="Arial" w:hAnsi="Arial" w:cs="Arial"/>
                <w:sz w:val="20"/>
                <w:szCs w:val="20"/>
              </w:rPr>
            </w:pPr>
          </w:p>
        </w:tc>
        <w:tc>
          <w:tcPr>
            <w:tcW w:w="173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748E50B7" w14:textId="77777777" w:rsidR="00362D93" w:rsidRDefault="00362D93" w:rsidP="00D16A4A">
            <w:pPr>
              <w:rPr>
                <w:rFonts w:ascii="Arial" w:hAnsi="Arial" w:cs="Arial"/>
                <w:sz w:val="20"/>
                <w:szCs w:val="20"/>
              </w:rPr>
            </w:pPr>
            <w:r>
              <w:rPr>
                <w:rFonts w:ascii="Arial" w:hAnsi="Arial" w:cs="Arial"/>
                <w:sz w:val="20"/>
                <w:szCs w:val="20"/>
              </w:rPr>
              <w:t> </w:t>
            </w:r>
          </w:p>
        </w:tc>
      </w:tr>
      <w:tr w:rsidR="00362D93" w14:paraId="752B7B2F" w14:textId="77777777" w:rsidTr="00B8718A">
        <w:trPr>
          <w:trHeight w:val="26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3B13151F" w14:textId="77777777" w:rsidR="00362D93" w:rsidRDefault="00362D93" w:rsidP="00D16A4A">
            <w:pPr>
              <w:jc w:val="center"/>
              <w:rPr>
                <w:rFonts w:ascii="Arial" w:hAnsi="Arial" w:cs="Arial"/>
                <w:sz w:val="20"/>
                <w:szCs w:val="20"/>
              </w:rPr>
            </w:pPr>
            <w:r>
              <w:rPr>
                <w:rFonts w:ascii="Arial" w:hAnsi="Arial" w:cs="Arial"/>
                <w:sz w:val="20"/>
                <w:szCs w:val="20"/>
              </w:rPr>
              <w:t>penny (facing dow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61E1888" w14:textId="77777777" w:rsidR="00362D93" w:rsidRDefault="00362D93" w:rsidP="00D16A4A">
            <w:pPr>
              <w:jc w:val="center"/>
              <w:rPr>
                <w:rFonts w:ascii="Arial" w:hAnsi="Arial" w:cs="Arial"/>
                <w:sz w:val="20"/>
                <w:szCs w:val="20"/>
              </w:rPr>
            </w:pPr>
            <w:r>
              <w:rPr>
                <w:rFonts w:ascii="Arial" w:hAnsi="Arial" w:cs="Arial"/>
                <w:sz w:val="20"/>
                <w:szCs w:val="20"/>
              </w:rPr>
              <w:t>0.0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BA0042E" w14:textId="77777777" w:rsidR="00362D93" w:rsidRDefault="00362D93" w:rsidP="00D16A4A">
            <w:pPr>
              <w:jc w:val="center"/>
              <w:rPr>
                <w:rFonts w:ascii="Arial" w:hAnsi="Arial" w:cs="Arial"/>
                <w:sz w:val="20"/>
                <w:szCs w:val="20"/>
              </w:rPr>
            </w:pPr>
            <w:r>
              <w:rPr>
                <w:rFonts w:ascii="Arial" w:hAnsi="Arial" w:cs="Arial"/>
                <w:sz w:val="20"/>
                <w:szCs w:val="20"/>
              </w:rPr>
              <w:t>0.000283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4CD2C55" w14:textId="77777777" w:rsidR="00362D93" w:rsidRDefault="00362D93" w:rsidP="00D16A4A">
            <w:pPr>
              <w:jc w:val="center"/>
              <w:rPr>
                <w:rFonts w:ascii="Arial" w:hAnsi="Arial" w:cs="Arial"/>
                <w:sz w:val="20"/>
                <w:szCs w:val="20"/>
              </w:rPr>
            </w:pPr>
            <w:r>
              <w:rPr>
                <w:rFonts w:ascii="Arial" w:hAnsi="Arial" w:cs="Arial"/>
                <w:sz w:val="20"/>
                <w:szCs w:val="20"/>
              </w:rPr>
              <w:t>0.55</w:t>
            </w:r>
          </w:p>
        </w:tc>
        <w:tc>
          <w:tcPr>
            <w:tcW w:w="14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E2A87A1" w14:textId="77777777" w:rsidR="00362D93" w:rsidRDefault="00362D93" w:rsidP="00D16A4A">
            <w:pPr>
              <w:jc w:val="center"/>
              <w:rPr>
                <w:rFonts w:ascii="Arial" w:hAnsi="Arial" w:cs="Arial"/>
                <w:sz w:val="20"/>
                <w:szCs w:val="20"/>
              </w:rPr>
            </w:pPr>
            <w:r>
              <w:rPr>
                <w:rFonts w:ascii="Arial" w:hAnsi="Arial" w:cs="Arial"/>
                <w:sz w:val="20"/>
                <w:szCs w:val="20"/>
              </w:rPr>
              <w:t>0.1</w:t>
            </w:r>
          </w:p>
        </w:tc>
        <w:tc>
          <w:tcPr>
            <w:tcW w:w="1690" w:type="dxa"/>
            <w:tcBorders>
              <w:top w:val="single" w:sz="4" w:space="0" w:color="auto"/>
              <w:left w:val="nil"/>
              <w:bottom w:val="single" w:sz="4" w:space="0" w:color="auto"/>
              <w:right w:val="single" w:sz="4" w:space="0" w:color="auto"/>
            </w:tcBorders>
          </w:tcPr>
          <w:p w14:paraId="00A201A9" w14:textId="77777777" w:rsidR="00362D93" w:rsidRDefault="00362D93" w:rsidP="00D16A4A">
            <w:pPr>
              <w:rPr>
                <w:rFonts w:ascii="Arial" w:hAnsi="Arial" w:cs="Arial"/>
                <w:sz w:val="20"/>
                <w:szCs w:val="20"/>
              </w:rPr>
            </w:pPr>
          </w:p>
        </w:tc>
        <w:tc>
          <w:tcPr>
            <w:tcW w:w="173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2265F86" w14:textId="77777777" w:rsidR="00362D93" w:rsidRDefault="00362D93" w:rsidP="00D16A4A">
            <w:pPr>
              <w:rPr>
                <w:rFonts w:ascii="Arial" w:hAnsi="Arial" w:cs="Arial"/>
                <w:sz w:val="20"/>
                <w:szCs w:val="20"/>
              </w:rPr>
            </w:pPr>
            <w:r>
              <w:rPr>
                <w:rFonts w:ascii="Arial" w:hAnsi="Arial" w:cs="Arial"/>
                <w:sz w:val="20"/>
                <w:szCs w:val="20"/>
              </w:rPr>
              <w:t> </w:t>
            </w:r>
          </w:p>
        </w:tc>
      </w:tr>
      <w:tr w:rsidR="00362D93" w14:paraId="6D234051" w14:textId="77777777" w:rsidTr="00B8718A">
        <w:trPr>
          <w:trHeight w:val="26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021A7C6" w14:textId="77777777" w:rsidR="00362D93" w:rsidRDefault="00362D93" w:rsidP="00D16A4A">
            <w:pPr>
              <w:jc w:val="center"/>
              <w:rPr>
                <w:rFonts w:ascii="Arial" w:hAnsi="Arial" w:cs="Arial"/>
                <w:sz w:val="20"/>
                <w:szCs w:val="20"/>
              </w:rPr>
            </w:pPr>
            <w:r>
              <w:rPr>
                <w:rFonts w:ascii="Arial" w:hAnsi="Arial" w:cs="Arial"/>
                <w:sz w:val="20"/>
                <w:szCs w:val="20"/>
              </w:rPr>
              <w:t>piece of pape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62E0769" w14:textId="77777777" w:rsidR="00362D93" w:rsidRDefault="00362D93" w:rsidP="00D16A4A">
            <w:pPr>
              <w:jc w:val="center"/>
              <w:rPr>
                <w:rFonts w:ascii="Arial" w:hAnsi="Arial" w:cs="Arial"/>
                <w:sz w:val="20"/>
                <w:szCs w:val="20"/>
              </w:rPr>
            </w:pPr>
            <w:r>
              <w:rPr>
                <w:rFonts w:ascii="Arial" w:hAnsi="Arial" w:cs="Arial"/>
                <w:sz w:val="20"/>
                <w:szCs w:val="20"/>
              </w:rPr>
              <w:t>0.00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EDF0EA0" w14:textId="77777777" w:rsidR="00362D93" w:rsidRDefault="00362D93" w:rsidP="00D16A4A">
            <w:pPr>
              <w:jc w:val="center"/>
              <w:rPr>
                <w:rFonts w:ascii="Arial" w:hAnsi="Arial" w:cs="Arial"/>
                <w:sz w:val="20"/>
                <w:szCs w:val="20"/>
              </w:rPr>
            </w:pPr>
            <w:r>
              <w:rPr>
                <w:rFonts w:ascii="Arial" w:hAnsi="Arial" w:cs="Arial"/>
                <w:sz w:val="20"/>
                <w:szCs w:val="20"/>
              </w:rPr>
              <w:t>0.061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E40F4E6" w14:textId="77777777" w:rsidR="00362D93" w:rsidRDefault="00362D93" w:rsidP="00D16A4A">
            <w:pPr>
              <w:jc w:val="center"/>
              <w:rPr>
                <w:rFonts w:ascii="Arial" w:hAnsi="Arial" w:cs="Arial"/>
                <w:sz w:val="20"/>
                <w:szCs w:val="20"/>
              </w:rPr>
            </w:pPr>
            <w:r>
              <w:rPr>
                <w:rFonts w:ascii="Arial" w:hAnsi="Arial" w:cs="Arial"/>
                <w:sz w:val="20"/>
                <w:szCs w:val="20"/>
              </w:rPr>
              <w:t>0.6</w:t>
            </w:r>
          </w:p>
        </w:tc>
        <w:tc>
          <w:tcPr>
            <w:tcW w:w="14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D002799" w14:textId="77777777" w:rsidR="00362D93" w:rsidRDefault="00362D93" w:rsidP="00D16A4A">
            <w:pPr>
              <w:jc w:val="center"/>
              <w:rPr>
                <w:rFonts w:ascii="Arial" w:hAnsi="Arial" w:cs="Arial"/>
                <w:sz w:val="20"/>
                <w:szCs w:val="20"/>
              </w:rPr>
            </w:pPr>
            <w:r>
              <w:rPr>
                <w:rFonts w:ascii="Arial" w:hAnsi="Arial" w:cs="Arial"/>
                <w:sz w:val="20"/>
                <w:szCs w:val="20"/>
              </w:rPr>
              <w:t>0.01</w:t>
            </w:r>
          </w:p>
        </w:tc>
        <w:tc>
          <w:tcPr>
            <w:tcW w:w="1690" w:type="dxa"/>
            <w:tcBorders>
              <w:top w:val="single" w:sz="4" w:space="0" w:color="auto"/>
              <w:left w:val="nil"/>
              <w:bottom w:val="single" w:sz="4" w:space="0" w:color="auto"/>
              <w:right w:val="single" w:sz="4" w:space="0" w:color="auto"/>
            </w:tcBorders>
          </w:tcPr>
          <w:p w14:paraId="29FBDECB" w14:textId="77777777" w:rsidR="00362D93" w:rsidRDefault="00362D93" w:rsidP="00D16A4A">
            <w:pPr>
              <w:rPr>
                <w:rFonts w:ascii="Arial" w:hAnsi="Arial" w:cs="Arial"/>
                <w:sz w:val="20"/>
                <w:szCs w:val="20"/>
              </w:rPr>
            </w:pPr>
          </w:p>
        </w:tc>
        <w:tc>
          <w:tcPr>
            <w:tcW w:w="173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3E9ECCCA" w14:textId="77777777" w:rsidR="00362D93" w:rsidRDefault="00362D93" w:rsidP="00D16A4A">
            <w:pPr>
              <w:rPr>
                <w:rFonts w:ascii="Arial" w:hAnsi="Arial" w:cs="Arial"/>
                <w:sz w:val="20"/>
                <w:szCs w:val="20"/>
              </w:rPr>
            </w:pPr>
            <w:r>
              <w:rPr>
                <w:rFonts w:ascii="Arial" w:hAnsi="Arial" w:cs="Arial"/>
                <w:sz w:val="20"/>
                <w:szCs w:val="20"/>
              </w:rPr>
              <w:t> </w:t>
            </w:r>
          </w:p>
        </w:tc>
      </w:tr>
      <w:tr w:rsidR="00362D93" w14:paraId="0038E8BE" w14:textId="77777777" w:rsidTr="00B8718A">
        <w:trPr>
          <w:trHeight w:val="26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7C674295" w14:textId="77777777" w:rsidR="00362D93" w:rsidRDefault="00362D93" w:rsidP="00D16A4A">
            <w:pPr>
              <w:jc w:val="center"/>
              <w:rPr>
                <w:rFonts w:ascii="Arial" w:hAnsi="Arial" w:cs="Arial"/>
                <w:sz w:val="20"/>
                <w:szCs w:val="20"/>
              </w:rPr>
            </w:pPr>
            <w:r>
              <w:rPr>
                <w:rFonts w:ascii="Arial" w:hAnsi="Arial" w:cs="Arial"/>
                <w:sz w:val="20"/>
                <w:szCs w:val="20"/>
              </w:rPr>
              <w:t>Bullet</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0724258" w14:textId="77777777" w:rsidR="00362D93" w:rsidRDefault="00362D93" w:rsidP="00D16A4A">
            <w:pPr>
              <w:jc w:val="center"/>
              <w:rPr>
                <w:rFonts w:ascii="Arial" w:hAnsi="Arial" w:cs="Arial"/>
                <w:sz w:val="20"/>
                <w:szCs w:val="20"/>
              </w:rPr>
            </w:pPr>
            <w:r>
              <w:rPr>
                <w:rFonts w:ascii="Arial" w:hAnsi="Arial" w:cs="Arial"/>
                <w:sz w:val="20"/>
                <w:szCs w:val="20"/>
              </w:rPr>
              <w:t>0.01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A67F951" w14:textId="77777777" w:rsidR="00362D93" w:rsidRDefault="00362D93" w:rsidP="00D16A4A">
            <w:pPr>
              <w:jc w:val="right"/>
              <w:rPr>
                <w:rFonts w:ascii="Arial" w:hAnsi="Arial" w:cs="Arial"/>
                <w:sz w:val="20"/>
                <w:szCs w:val="20"/>
              </w:rPr>
            </w:pPr>
            <w:r>
              <w:rPr>
                <w:rFonts w:ascii="Arial" w:hAnsi="Arial" w:cs="Arial"/>
                <w:sz w:val="20"/>
                <w:szCs w:val="20"/>
              </w:rPr>
              <w:t>0.000078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1D47FFA" w14:textId="77777777" w:rsidR="00362D93" w:rsidRDefault="00362D93" w:rsidP="00D16A4A">
            <w:pPr>
              <w:jc w:val="center"/>
              <w:rPr>
                <w:rFonts w:ascii="Arial" w:hAnsi="Arial" w:cs="Arial"/>
                <w:sz w:val="20"/>
                <w:szCs w:val="20"/>
              </w:rPr>
            </w:pPr>
            <w:r>
              <w:rPr>
                <w:rFonts w:ascii="Arial" w:hAnsi="Arial" w:cs="Arial"/>
                <w:sz w:val="20"/>
                <w:szCs w:val="20"/>
              </w:rPr>
              <w:t>0.45</w:t>
            </w:r>
          </w:p>
        </w:tc>
        <w:tc>
          <w:tcPr>
            <w:tcW w:w="14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03E74B6" w14:textId="77777777" w:rsidR="00362D93" w:rsidRDefault="00362D93" w:rsidP="00D16A4A">
            <w:pPr>
              <w:jc w:val="center"/>
              <w:rPr>
                <w:rFonts w:ascii="Arial" w:hAnsi="Arial" w:cs="Arial"/>
                <w:sz w:val="20"/>
                <w:szCs w:val="20"/>
              </w:rPr>
            </w:pPr>
            <w:r>
              <w:rPr>
                <w:rFonts w:ascii="Arial" w:hAnsi="Arial" w:cs="Arial"/>
                <w:sz w:val="20"/>
                <w:szCs w:val="20"/>
              </w:rPr>
              <w:t>0.5</w:t>
            </w:r>
          </w:p>
        </w:tc>
        <w:tc>
          <w:tcPr>
            <w:tcW w:w="1690" w:type="dxa"/>
            <w:tcBorders>
              <w:top w:val="single" w:sz="4" w:space="0" w:color="auto"/>
              <w:left w:val="nil"/>
              <w:bottom w:val="single" w:sz="4" w:space="0" w:color="auto"/>
              <w:right w:val="single" w:sz="4" w:space="0" w:color="auto"/>
            </w:tcBorders>
          </w:tcPr>
          <w:p w14:paraId="67102A41" w14:textId="77777777" w:rsidR="00362D93" w:rsidRDefault="00362D93" w:rsidP="00D16A4A">
            <w:pPr>
              <w:rPr>
                <w:rFonts w:ascii="Arial" w:hAnsi="Arial" w:cs="Arial"/>
                <w:sz w:val="20"/>
                <w:szCs w:val="20"/>
              </w:rPr>
            </w:pPr>
          </w:p>
        </w:tc>
        <w:tc>
          <w:tcPr>
            <w:tcW w:w="173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7231EC08" w14:textId="77777777" w:rsidR="00362D93" w:rsidRDefault="00362D93" w:rsidP="00D16A4A">
            <w:pPr>
              <w:rPr>
                <w:rFonts w:ascii="Arial" w:hAnsi="Arial" w:cs="Arial"/>
                <w:sz w:val="20"/>
                <w:szCs w:val="20"/>
              </w:rPr>
            </w:pPr>
            <w:r>
              <w:rPr>
                <w:rFonts w:ascii="Arial" w:hAnsi="Arial" w:cs="Arial"/>
                <w:sz w:val="20"/>
                <w:szCs w:val="20"/>
              </w:rPr>
              <w:t> </w:t>
            </w:r>
          </w:p>
        </w:tc>
      </w:tr>
    </w:tbl>
    <w:p w14:paraId="224581FD" w14:textId="772909B2" w:rsidR="00362D93" w:rsidRDefault="00B8718A" w:rsidP="00362D93">
      <w:r>
        <w:t xml:space="preserve">*This is the criteria for </w:t>
      </w:r>
      <w:r w:rsidR="00B34706">
        <w:t>(</w:t>
      </w:r>
      <w:r>
        <w:t>essentially</w:t>
      </w:r>
      <w:r w:rsidR="00B34706">
        <w:t>)</w:t>
      </w:r>
      <w:r>
        <w:t xml:space="preserve"> reaching terminal velocity</w:t>
      </w:r>
      <w:r w:rsidR="00B34706">
        <w:t xml:space="preserve"> to see how far the object must fall to reach its terminal speed</w:t>
      </w:r>
      <w:r w:rsidR="00831D44">
        <w:t xml:space="preserve"> since the acceleration never mathematically hits 0</w:t>
      </w:r>
      <w:r w:rsidR="00B34706">
        <w:t>.</w:t>
      </w:r>
    </w:p>
    <w:p w14:paraId="7AD6394E" w14:textId="77777777" w:rsidR="00E1214C" w:rsidRDefault="00E1214C" w:rsidP="00362D93">
      <w:pPr>
        <w:rPr>
          <w:b/>
        </w:rPr>
      </w:pPr>
    </w:p>
    <w:p w14:paraId="5F988CE5" w14:textId="1B61325F" w:rsidR="00362D93" w:rsidRDefault="00362D93" w:rsidP="00362D93">
      <w:pPr>
        <w:rPr>
          <w:b/>
        </w:rPr>
      </w:pPr>
      <w:r>
        <w:rPr>
          <w:b/>
        </w:rPr>
        <w:t>Development Questions:</w:t>
      </w:r>
    </w:p>
    <w:p w14:paraId="7A620814" w14:textId="77777777" w:rsidR="00362D93" w:rsidRDefault="00362D93" w:rsidP="00362D93">
      <w:pPr>
        <w:rPr>
          <w:b/>
        </w:rPr>
      </w:pPr>
    </w:p>
    <w:p w14:paraId="1DDCCDC5" w14:textId="77777777" w:rsidR="00362D93" w:rsidRDefault="00362D93" w:rsidP="00362D93">
      <w:pPr>
        <w:numPr>
          <w:ilvl w:val="0"/>
          <w:numId w:val="4"/>
        </w:numPr>
        <w:spacing w:after="200" w:line="276" w:lineRule="auto"/>
      </w:pPr>
      <w:r>
        <w:t xml:space="preserve"> This spreadsheet assumes uniform acceleration over the specified time interval.  For this to hold true, what must be true about the size of the time interval?</w:t>
      </w:r>
    </w:p>
    <w:p w14:paraId="3ACEC4A0" w14:textId="77777777" w:rsidR="00362D93" w:rsidRDefault="00362D93" w:rsidP="00362D93">
      <w:pPr>
        <w:numPr>
          <w:ilvl w:val="0"/>
          <w:numId w:val="4"/>
        </w:numPr>
        <w:spacing w:after="200" w:line="276" w:lineRule="auto"/>
      </w:pPr>
      <w:r>
        <w:t>Why is it useful to be able to change the time increment at the top of the spreadsheet?</w:t>
      </w:r>
    </w:p>
    <w:p w14:paraId="295A0199" w14:textId="77777777" w:rsidR="00362D93" w:rsidRDefault="00362D93" w:rsidP="00362D93">
      <w:pPr>
        <w:numPr>
          <w:ilvl w:val="0"/>
          <w:numId w:val="4"/>
        </w:numPr>
        <w:spacing w:after="200" w:line="276" w:lineRule="auto"/>
      </w:pPr>
      <w:r>
        <w:t>What do the dollar signs in each formula mean?</w:t>
      </w:r>
    </w:p>
    <w:p w14:paraId="7CFC0B64" w14:textId="77777777" w:rsidR="00362D93" w:rsidRPr="00A77758" w:rsidRDefault="00362D93" w:rsidP="00362D93">
      <w:pPr>
        <w:numPr>
          <w:ilvl w:val="0"/>
          <w:numId w:val="4"/>
        </w:numPr>
        <w:spacing w:after="200" w:line="276" w:lineRule="auto"/>
      </w:pPr>
      <w:r>
        <w:t>How is the net force on the object determined and how does it relate to acceleration?</w:t>
      </w:r>
    </w:p>
    <w:p w14:paraId="257E0F4F" w14:textId="77777777" w:rsidR="00362D93" w:rsidRDefault="00362D93" w:rsidP="001B5DFA">
      <w:pPr>
        <w:rPr>
          <w:b/>
        </w:rPr>
      </w:pPr>
    </w:p>
    <w:p w14:paraId="5F1D611F" w14:textId="342BE284" w:rsidR="001B5DFA" w:rsidRDefault="001B5DFA" w:rsidP="001B5DFA">
      <w:pPr>
        <w:rPr>
          <w:b/>
        </w:rPr>
      </w:pPr>
      <w:r>
        <w:rPr>
          <w:b/>
        </w:rPr>
        <w:t>Analysis:</w:t>
      </w:r>
    </w:p>
    <w:p w14:paraId="15C4DBED" w14:textId="77777777" w:rsidR="00A63B2A" w:rsidRDefault="00A63B2A" w:rsidP="001B5DFA">
      <w:pPr>
        <w:rPr>
          <w:b/>
        </w:rPr>
      </w:pPr>
    </w:p>
    <w:p w14:paraId="5298F0EF" w14:textId="4DFA143A" w:rsidR="001D6BB7" w:rsidRDefault="001D6BB7" w:rsidP="00BB4304">
      <w:pPr>
        <w:pStyle w:val="ListParagraph"/>
        <w:numPr>
          <w:ilvl w:val="0"/>
          <w:numId w:val="16"/>
        </w:numPr>
      </w:pPr>
      <w:r>
        <w:lastRenderedPageBreak/>
        <w:t xml:space="preserve">If an object </w:t>
      </w:r>
      <w:r w:rsidR="004D7A5E">
        <w:t>i</w:t>
      </w:r>
      <w:r>
        <w:t xml:space="preserve">s traveling straight up in air, how </w:t>
      </w:r>
      <w:r w:rsidR="00F35287">
        <w:t>does</w:t>
      </w:r>
      <w:r>
        <w:t xml:space="preserve"> its acceleration compare to 9.8 m/sec</w:t>
      </w:r>
      <w:r w:rsidRPr="00396D88">
        <w:rPr>
          <w:vertAlign w:val="superscript"/>
        </w:rPr>
        <w:t>2</w:t>
      </w:r>
      <w:r>
        <w:t xml:space="preserve">?  If it was falling straight down, how </w:t>
      </w:r>
      <w:r w:rsidR="00F35287">
        <w:t>does</w:t>
      </w:r>
      <w:r>
        <w:t xml:space="preserve"> its acceleration compare to 9.8 m/sec</w:t>
      </w:r>
      <w:r w:rsidRPr="00396D88">
        <w:rPr>
          <w:vertAlign w:val="superscript"/>
        </w:rPr>
        <w:t>2</w:t>
      </w:r>
      <w:r>
        <w:t>?  Assume gravity and air resistance are the only forces acting on it.</w:t>
      </w:r>
    </w:p>
    <w:p w14:paraId="46A1FD6E" w14:textId="77777777" w:rsidR="00D27228" w:rsidRPr="00F35287" w:rsidRDefault="00D27228" w:rsidP="00F35287">
      <w:pPr>
        <w:rPr>
          <w:b/>
          <w:bCs/>
        </w:rPr>
      </w:pPr>
    </w:p>
    <w:p w14:paraId="05BE2C12" w14:textId="48AD97B6" w:rsidR="00A63B2A" w:rsidRPr="00052AC1" w:rsidRDefault="00405C04" w:rsidP="00F35287">
      <w:pPr>
        <w:pStyle w:val="ListParagraph"/>
        <w:numPr>
          <w:ilvl w:val="0"/>
          <w:numId w:val="16"/>
        </w:numPr>
        <w:rPr>
          <w:b/>
          <w:bCs/>
        </w:rPr>
      </w:pPr>
      <w:r w:rsidRPr="00052AC1">
        <w:rPr>
          <w:b/>
          <w:bCs/>
        </w:rPr>
        <w:t>The returning bullet:</w:t>
      </w:r>
    </w:p>
    <w:tbl>
      <w:tblPr>
        <w:tblW w:w="8082" w:type="dxa"/>
        <w:tblInd w:w="549" w:type="dxa"/>
        <w:tblLook w:val="04A0" w:firstRow="1" w:lastRow="0" w:firstColumn="1" w:lastColumn="0" w:noHBand="0" w:noVBand="1"/>
      </w:tblPr>
      <w:tblGrid>
        <w:gridCol w:w="2480"/>
        <w:gridCol w:w="1060"/>
        <w:gridCol w:w="1162"/>
        <w:gridCol w:w="1420"/>
        <w:gridCol w:w="1960"/>
      </w:tblGrid>
      <w:tr w:rsidR="00B91E64" w:rsidRPr="00B91E64" w14:paraId="17DAB428" w14:textId="77777777" w:rsidTr="00A63B2A">
        <w:trPr>
          <w:trHeight w:val="255"/>
        </w:trPr>
        <w:tc>
          <w:tcPr>
            <w:tcW w:w="24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8EB0D9" w14:textId="77777777" w:rsidR="00B91E64" w:rsidRPr="00B91E64" w:rsidRDefault="00B91E64" w:rsidP="00B91E64">
            <w:pPr>
              <w:jc w:val="center"/>
              <w:rPr>
                <w:rFonts w:ascii="Arial" w:hAnsi="Arial" w:cs="Arial"/>
                <w:sz w:val="20"/>
                <w:szCs w:val="20"/>
              </w:rPr>
            </w:pPr>
            <w:r w:rsidRPr="00B91E64">
              <w:rPr>
                <w:rFonts w:ascii="Arial" w:hAnsi="Arial" w:cs="Arial"/>
                <w:sz w:val="20"/>
                <w:szCs w:val="20"/>
              </w:rPr>
              <w:t>Item</w:t>
            </w:r>
          </w:p>
        </w:tc>
        <w:tc>
          <w:tcPr>
            <w:tcW w:w="1060" w:type="dxa"/>
            <w:tcBorders>
              <w:top w:val="single" w:sz="4" w:space="0" w:color="auto"/>
              <w:left w:val="nil"/>
              <w:bottom w:val="single" w:sz="4" w:space="0" w:color="auto"/>
              <w:right w:val="single" w:sz="4" w:space="0" w:color="auto"/>
            </w:tcBorders>
            <w:shd w:val="clear" w:color="auto" w:fill="auto"/>
            <w:noWrap/>
            <w:vAlign w:val="bottom"/>
            <w:hideMark/>
          </w:tcPr>
          <w:p w14:paraId="55233EA3" w14:textId="77777777" w:rsidR="00B91E64" w:rsidRPr="00B91E64" w:rsidRDefault="00B91E64" w:rsidP="00B91E64">
            <w:pPr>
              <w:jc w:val="center"/>
              <w:rPr>
                <w:rFonts w:ascii="Arial" w:hAnsi="Arial" w:cs="Arial"/>
                <w:sz w:val="20"/>
                <w:szCs w:val="20"/>
              </w:rPr>
            </w:pPr>
            <w:r w:rsidRPr="00B91E64">
              <w:rPr>
                <w:rFonts w:ascii="Arial" w:hAnsi="Arial" w:cs="Arial"/>
                <w:sz w:val="20"/>
                <w:szCs w:val="20"/>
              </w:rPr>
              <w:t>Mass (kg)</w:t>
            </w:r>
          </w:p>
        </w:tc>
        <w:tc>
          <w:tcPr>
            <w:tcW w:w="1162" w:type="dxa"/>
            <w:tcBorders>
              <w:top w:val="single" w:sz="4" w:space="0" w:color="auto"/>
              <w:left w:val="nil"/>
              <w:bottom w:val="single" w:sz="4" w:space="0" w:color="auto"/>
              <w:right w:val="single" w:sz="4" w:space="0" w:color="auto"/>
            </w:tcBorders>
            <w:shd w:val="clear" w:color="auto" w:fill="auto"/>
            <w:noWrap/>
            <w:vAlign w:val="bottom"/>
            <w:hideMark/>
          </w:tcPr>
          <w:p w14:paraId="4426C9D5" w14:textId="77777777" w:rsidR="00B91E64" w:rsidRPr="00B91E64" w:rsidRDefault="00B91E64" w:rsidP="00B91E64">
            <w:pPr>
              <w:jc w:val="center"/>
              <w:rPr>
                <w:rFonts w:ascii="Arial" w:hAnsi="Arial" w:cs="Arial"/>
                <w:sz w:val="20"/>
                <w:szCs w:val="20"/>
              </w:rPr>
            </w:pPr>
            <w:r w:rsidRPr="00B91E64">
              <w:rPr>
                <w:rFonts w:ascii="Arial" w:hAnsi="Arial" w:cs="Arial"/>
                <w:sz w:val="20"/>
                <w:szCs w:val="20"/>
              </w:rPr>
              <w:t>CSA (m^2)</w:t>
            </w:r>
          </w:p>
        </w:tc>
        <w:tc>
          <w:tcPr>
            <w:tcW w:w="1420" w:type="dxa"/>
            <w:tcBorders>
              <w:top w:val="single" w:sz="4" w:space="0" w:color="auto"/>
              <w:left w:val="nil"/>
              <w:bottom w:val="single" w:sz="4" w:space="0" w:color="auto"/>
              <w:right w:val="single" w:sz="4" w:space="0" w:color="auto"/>
            </w:tcBorders>
            <w:shd w:val="clear" w:color="auto" w:fill="auto"/>
            <w:noWrap/>
            <w:vAlign w:val="bottom"/>
            <w:hideMark/>
          </w:tcPr>
          <w:p w14:paraId="1F19C952" w14:textId="77777777" w:rsidR="00B91E64" w:rsidRPr="00B91E64" w:rsidRDefault="00B91E64" w:rsidP="00B91E64">
            <w:pPr>
              <w:jc w:val="center"/>
              <w:rPr>
                <w:rFonts w:ascii="Arial" w:hAnsi="Arial" w:cs="Arial"/>
                <w:sz w:val="20"/>
                <w:szCs w:val="20"/>
              </w:rPr>
            </w:pPr>
            <w:r w:rsidRPr="00B91E64">
              <w:rPr>
                <w:rFonts w:ascii="Arial" w:hAnsi="Arial" w:cs="Arial"/>
                <w:sz w:val="20"/>
                <w:szCs w:val="20"/>
              </w:rPr>
              <w:t>Drag Coefficient</w:t>
            </w:r>
          </w:p>
        </w:tc>
        <w:tc>
          <w:tcPr>
            <w:tcW w:w="1960" w:type="dxa"/>
            <w:tcBorders>
              <w:top w:val="single" w:sz="4" w:space="0" w:color="auto"/>
              <w:left w:val="nil"/>
              <w:bottom w:val="single" w:sz="4" w:space="0" w:color="auto"/>
              <w:right w:val="single" w:sz="4" w:space="0" w:color="auto"/>
            </w:tcBorders>
            <w:shd w:val="clear" w:color="auto" w:fill="auto"/>
            <w:noWrap/>
            <w:vAlign w:val="bottom"/>
            <w:hideMark/>
          </w:tcPr>
          <w:p w14:paraId="3B4D1991" w14:textId="77777777" w:rsidR="00B91E64" w:rsidRPr="00B91E64" w:rsidRDefault="00B91E64" w:rsidP="00B91E64">
            <w:pPr>
              <w:jc w:val="center"/>
              <w:rPr>
                <w:rFonts w:ascii="Arial" w:hAnsi="Arial" w:cs="Arial"/>
                <w:sz w:val="20"/>
                <w:szCs w:val="20"/>
              </w:rPr>
            </w:pPr>
            <w:r w:rsidRPr="00B91E64">
              <w:rPr>
                <w:rFonts w:ascii="Arial" w:hAnsi="Arial" w:cs="Arial"/>
                <w:sz w:val="20"/>
                <w:szCs w:val="20"/>
              </w:rPr>
              <w:t>Time Increment (sec)</w:t>
            </w:r>
          </w:p>
        </w:tc>
      </w:tr>
      <w:tr w:rsidR="00B91E64" w:rsidRPr="00B91E64" w14:paraId="30FF6C12" w14:textId="77777777" w:rsidTr="00A63B2A">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hideMark/>
          </w:tcPr>
          <w:p w14:paraId="3C3E2C43" w14:textId="39E05614" w:rsidR="00B91E64" w:rsidRPr="00B91E64" w:rsidRDefault="00A63B2A" w:rsidP="00B91E64">
            <w:pPr>
              <w:jc w:val="center"/>
              <w:rPr>
                <w:rFonts w:ascii="Arial" w:hAnsi="Arial" w:cs="Arial"/>
                <w:sz w:val="20"/>
                <w:szCs w:val="20"/>
              </w:rPr>
            </w:pPr>
            <w:r w:rsidRPr="00B91E64">
              <w:rPr>
                <w:rFonts w:ascii="Arial" w:hAnsi="Arial" w:cs="Arial"/>
                <w:sz w:val="20"/>
                <w:szCs w:val="20"/>
              </w:rPr>
              <w:t>B</w:t>
            </w:r>
            <w:r w:rsidR="00B91E64" w:rsidRPr="00B91E64">
              <w:rPr>
                <w:rFonts w:ascii="Arial" w:hAnsi="Arial" w:cs="Arial"/>
                <w:sz w:val="20"/>
                <w:szCs w:val="20"/>
              </w:rPr>
              <w:t>ullet</w:t>
            </w:r>
          </w:p>
        </w:tc>
        <w:tc>
          <w:tcPr>
            <w:tcW w:w="1060" w:type="dxa"/>
            <w:tcBorders>
              <w:top w:val="nil"/>
              <w:left w:val="nil"/>
              <w:bottom w:val="single" w:sz="4" w:space="0" w:color="auto"/>
              <w:right w:val="single" w:sz="4" w:space="0" w:color="auto"/>
            </w:tcBorders>
            <w:shd w:val="clear" w:color="auto" w:fill="auto"/>
            <w:noWrap/>
            <w:vAlign w:val="bottom"/>
            <w:hideMark/>
          </w:tcPr>
          <w:p w14:paraId="3834D5FD" w14:textId="77777777" w:rsidR="00B91E64" w:rsidRPr="00B91E64" w:rsidRDefault="00B91E64" w:rsidP="00B91E64">
            <w:pPr>
              <w:jc w:val="center"/>
              <w:rPr>
                <w:rFonts w:ascii="Arial" w:hAnsi="Arial" w:cs="Arial"/>
                <w:sz w:val="20"/>
                <w:szCs w:val="20"/>
              </w:rPr>
            </w:pPr>
            <w:r w:rsidRPr="00B91E64">
              <w:rPr>
                <w:rFonts w:ascii="Arial" w:hAnsi="Arial" w:cs="Arial"/>
                <w:sz w:val="20"/>
                <w:szCs w:val="20"/>
              </w:rPr>
              <w:t>0.013</w:t>
            </w:r>
          </w:p>
        </w:tc>
        <w:tc>
          <w:tcPr>
            <w:tcW w:w="1162" w:type="dxa"/>
            <w:tcBorders>
              <w:top w:val="nil"/>
              <w:left w:val="nil"/>
              <w:bottom w:val="single" w:sz="4" w:space="0" w:color="auto"/>
              <w:right w:val="single" w:sz="4" w:space="0" w:color="auto"/>
            </w:tcBorders>
            <w:shd w:val="clear" w:color="auto" w:fill="auto"/>
            <w:noWrap/>
            <w:vAlign w:val="bottom"/>
            <w:hideMark/>
          </w:tcPr>
          <w:p w14:paraId="5E0227F8" w14:textId="77777777" w:rsidR="00B91E64" w:rsidRPr="00B91E64" w:rsidRDefault="00B91E64" w:rsidP="00B91E64">
            <w:pPr>
              <w:jc w:val="right"/>
              <w:rPr>
                <w:rFonts w:ascii="Arial" w:hAnsi="Arial" w:cs="Arial"/>
                <w:sz w:val="20"/>
                <w:szCs w:val="20"/>
              </w:rPr>
            </w:pPr>
            <w:r w:rsidRPr="00B91E64">
              <w:rPr>
                <w:rFonts w:ascii="Arial" w:hAnsi="Arial" w:cs="Arial"/>
                <w:sz w:val="20"/>
                <w:szCs w:val="20"/>
              </w:rPr>
              <w:t>0.0000785</w:t>
            </w:r>
          </w:p>
        </w:tc>
        <w:tc>
          <w:tcPr>
            <w:tcW w:w="1420" w:type="dxa"/>
            <w:tcBorders>
              <w:top w:val="nil"/>
              <w:left w:val="nil"/>
              <w:bottom w:val="single" w:sz="4" w:space="0" w:color="auto"/>
              <w:right w:val="single" w:sz="4" w:space="0" w:color="auto"/>
            </w:tcBorders>
            <w:shd w:val="clear" w:color="auto" w:fill="auto"/>
            <w:noWrap/>
            <w:vAlign w:val="bottom"/>
            <w:hideMark/>
          </w:tcPr>
          <w:p w14:paraId="13C445DD" w14:textId="77777777" w:rsidR="00B91E64" w:rsidRPr="00B91E64" w:rsidRDefault="00B91E64" w:rsidP="00B91E64">
            <w:pPr>
              <w:jc w:val="center"/>
              <w:rPr>
                <w:rFonts w:ascii="Arial" w:hAnsi="Arial" w:cs="Arial"/>
                <w:sz w:val="20"/>
                <w:szCs w:val="20"/>
              </w:rPr>
            </w:pPr>
            <w:r w:rsidRPr="00B91E64">
              <w:rPr>
                <w:rFonts w:ascii="Arial" w:hAnsi="Arial" w:cs="Arial"/>
                <w:sz w:val="20"/>
                <w:szCs w:val="20"/>
              </w:rPr>
              <w:t>0.45</w:t>
            </w:r>
          </w:p>
        </w:tc>
        <w:tc>
          <w:tcPr>
            <w:tcW w:w="1960" w:type="dxa"/>
            <w:tcBorders>
              <w:top w:val="nil"/>
              <w:left w:val="nil"/>
              <w:bottom w:val="single" w:sz="4" w:space="0" w:color="auto"/>
              <w:right w:val="single" w:sz="4" w:space="0" w:color="auto"/>
            </w:tcBorders>
            <w:shd w:val="clear" w:color="auto" w:fill="auto"/>
            <w:noWrap/>
            <w:vAlign w:val="bottom"/>
            <w:hideMark/>
          </w:tcPr>
          <w:p w14:paraId="6BB8F0EC" w14:textId="03431748" w:rsidR="00B91E64" w:rsidRPr="00B91E64" w:rsidRDefault="000B6034" w:rsidP="00B91E64">
            <w:pPr>
              <w:jc w:val="center"/>
              <w:rPr>
                <w:rFonts w:ascii="Arial" w:hAnsi="Arial" w:cs="Arial"/>
                <w:sz w:val="20"/>
                <w:szCs w:val="20"/>
              </w:rPr>
            </w:pPr>
            <w:r>
              <w:rPr>
                <w:rFonts w:ascii="Arial" w:hAnsi="Arial" w:cs="Arial"/>
                <w:sz w:val="20"/>
                <w:szCs w:val="20"/>
              </w:rPr>
              <w:t>0.03</w:t>
            </w:r>
          </w:p>
        </w:tc>
      </w:tr>
    </w:tbl>
    <w:p w14:paraId="20B50E96" w14:textId="77777777" w:rsidR="008D1203" w:rsidRDefault="008D1203" w:rsidP="001B5DFA"/>
    <w:p w14:paraId="40ED4BF1" w14:textId="77777777" w:rsidR="00C77DC9" w:rsidRDefault="001E7C44" w:rsidP="00C77DC9">
      <w:pPr>
        <w:pStyle w:val="ListParagraph"/>
        <w:numPr>
          <w:ilvl w:val="1"/>
          <w:numId w:val="10"/>
        </w:numPr>
      </w:pPr>
      <w:r>
        <w:t>How long will it take a bullet to return to ground level</w:t>
      </w:r>
      <w:r w:rsidR="009F7E0F">
        <w:t>?</w:t>
      </w:r>
    </w:p>
    <w:p w14:paraId="28192A7F" w14:textId="77777777" w:rsidR="00C77DC9" w:rsidRDefault="009F7E0F" w:rsidP="00C77DC9">
      <w:pPr>
        <w:pStyle w:val="ListParagraph"/>
        <w:numPr>
          <w:ilvl w:val="1"/>
          <w:numId w:val="10"/>
        </w:numPr>
      </w:pPr>
      <w:r>
        <w:t>H</w:t>
      </w:r>
      <w:r w:rsidR="000B6034">
        <w:t>ow fast will it be falling?</w:t>
      </w:r>
    </w:p>
    <w:p w14:paraId="447FD2D2" w14:textId="77777777" w:rsidR="00EB3DF7" w:rsidRPr="00EB3DF7" w:rsidRDefault="008C053C" w:rsidP="00EB3DF7">
      <w:pPr>
        <w:pStyle w:val="ListParagraph"/>
        <w:numPr>
          <w:ilvl w:val="1"/>
          <w:numId w:val="10"/>
        </w:numPr>
      </w:pPr>
      <w:r>
        <w:t xml:space="preserve">How high will it travel?  </w:t>
      </w:r>
      <w:r w:rsidRPr="00C77DC9">
        <w:rPr>
          <w:i/>
          <w:iCs/>
        </w:rPr>
        <w:t xml:space="preserve">Hint, the minimum value </w:t>
      </w:r>
      <w:r w:rsidR="00014B85" w:rsidRPr="00C77DC9">
        <w:rPr>
          <w:i/>
          <w:iCs/>
        </w:rPr>
        <w:t xml:space="preserve">in column G </w:t>
      </w:r>
      <w:r w:rsidRPr="00C77DC9">
        <w:rPr>
          <w:i/>
          <w:iCs/>
        </w:rPr>
        <w:t>is the maximum height because up is the negative direction.</w:t>
      </w:r>
    </w:p>
    <w:p w14:paraId="2B0447C1" w14:textId="54330626" w:rsidR="00014B85" w:rsidRDefault="000F015C" w:rsidP="00EB3DF7">
      <w:pPr>
        <w:pStyle w:val="ListParagraph"/>
        <w:numPr>
          <w:ilvl w:val="1"/>
          <w:numId w:val="10"/>
        </w:numPr>
      </w:pPr>
      <w:r>
        <w:t>How close to terminal velocity is the bullet when it returns to ground level</w:t>
      </w:r>
      <w:r w:rsidR="00405C04">
        <w:t>?</w:t>
      </w:r>
    </w:p>
    <w:p w14:paraId="76CB455E" w14:textId="3C35C740" w:rsidR="001B5DFA" w:rsidRDefault="001B5DFA" w:rsidP="001B5DFA">
      <w:pPr>
        <w:rPr>
          <w:b/>
        </w:rPr>
      </w:pPr>
    </w:p>
    <w:p w14:paraId="12293548" w14:textId="59078C1F" w:rsidR="00405C04" w:rsidRDefault="00405C04" w:rsidP="00F35287">
      <w:pPr>
        <w:pStyle w:val="ListParagraph"/>
        <w:numPr>
          <w:ilvl w:val="0"/>
          <w:numId w:val="16"/>
        </w:numPr>
        <w:rPr>
          <w:b/>
        </w:rPr>
      </w:pPr>
      <w:r>
        <w:rPr>
          <w:b/>
        </w:rPr>
        <w:t>Foul Ball:</w:t>
      </w:r>
    </w:p>
    <w:tbl>
      <w:tblPr>
        <w:tblW w:w="7980" w:type="dxa"/>
        <w:tblLook w:val="04A0" w:firstRow="1" w:lastRow="0" w:firstColumn="1" w:lastColumn="0" w:noHBand="0" w:noVBand="1"/>
      </w:tblPr>
      <w:tblGrid>
        <w:gridCol w:w="2480"/>
        <w:gridCol w:w="1060"/>
        <w:gridCol w:w="1060"/>
        <w:gridCol w:w="1420"/>
        <w:gridCol w:w="1960"/>
      </w:tblGrid>
      <w:tr w:rsidR="00EF2049" w:rsidRPr="00EF2049" w14:paraId="0C767F00" w14:textId="77777777" w:rsidTr="00EF2049">
        <w:trPr>
          <w:trHeight w:val="255"/>
        </w:trPr>
        <w:tc>
          <w:tcPr>
            <w:tcW w:w="24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AC665D" w14:textId="77777777" w:rsidR="00EF2049" w:rsidRPr="00EF2049" w:rsidRDefault="00EF2049" w:rsidP="00EF2049">
            <w:pPr>
              <w:jc w:val="center"/>
              <w:rPr>
                <w:rFonts w:ascii="Arial" w:hAnsi="Arial" w:cs="Arial"/>
                <w:sz w:val="20"/>
                <w:szCs w:val="20"/>
              </w:rPr>
            </w:pPr>
            <w:r w:rsidRPr="00EF2049">
              <w:rPr>
                <w:rFonts w:ascii="Arial" w:hAnsi="Arial" w:cs="Arial"/>
                <w:sz w:val="20"/>
                <w:szCs w:val="20"/>
              </w:rPr>
              <w:t>Item</w:t>
            </w:r>
          </w:p>
        </w:tc>
        <w:tc>
          <w:tcPr>
            <w:tcW w:w="1060" w:type="dxa"/>
            <w:tcBorders>
              <w:top w:val="single" w:sz="4" w:space="0" w:color="auto"/>
              <w:left w:val="nil"/>
              <w:bottom w:val="single" w:sz="4" w:space="0" w:color="auto"/>
              <w:right w:val="single" w:sz="4" w:space="0" w:color="auto"/>
            </w:tcBorders>
            <w:shd w:val="clear" w:color="auto" w:fill="auto"/>
            <w:noWrap/>
            <w:vAlign w:val="bottom"/>
            <w:hideMark/>
          </w:tcPr>
          <w:p w14:paraId="48DFCF3B" w14:textId="77777777" w:rsidR="00EF2049" w:rsidRPr="00EF2049" w:rsidRDefault="00EF2049" w:rsidP="00EF2049">
            <w:pPr>
              <w:jc w:val="center"/>
              <w:rPr>
                <w:rFonts w:ascii="Arial" w:hAnsi="Arial" w:cs="Arial"/>
                <w:sz w:val="20"/>
                <w:szCs w:val="20"/>
              </w:rPr>
            </w:pPr>
            <w:r w:rsidRPr="00EF2049">
              <w:rPr>
                <w:rFonts w:ascii="Arial" w:hAnsi="Arial" w:cs="Arial"/>
                <w:sz w:val="20"/>
                <w:szCs w:val="20"/>
              </w:rPr>
              <w:t>Mass (kg)</w:t>
            </w:r>
          </w:p>
        </w:tc>
        <w:tc>
          <w:tcPr>
            <w:tcW w:w="1060" w:type="dxa"/>
            <w:tcBorders>
              <w:top w:val="single" w:sz="4" w:space="0" w:color="auto"/>
              <w:left w:val="nil"/>
              <w:bottom w:val="single" w:sz="4" w:space="0" w:color="auto"/>
              <w:right w:val="single" w:sz="4" w:space="0" w:color="auto"/>
            </w:tcBorders>
            <w:shd w:val="clear" w:color="auto" w:fill="auto"/>
            <w:noWrap/>
            <w:vAlign w:val="bottom"/>
            <w:hideMark/>
          </w:tcPr>
          <w:p w14:paraId="4D1DF548" w14:textId="77777777" w:rsidR="00EF2049" w:rsidRPr="00EF2049" w:rsidRDefault="00EF2049" w:rsidP="00EF2049">
            <w:pPr>
              <w:jc w:val="center"/>
              <w:rPr>
                <w:rFonts w:ascii="Arial" w:hAnsi="Arial" w:cs="Arial"/>
                <w:sz w:val="20"/>
                <w:szCs w:val="20"/>
              </w:rPr>
            </w:pPr>
            <w:r w:rsidRPr="00EF2049">
              <w:rPr>
                <w:rFonts w:ascii="Arial" w:hAnsi="Arial" w:cs="Arial"/>
                <w:sz w:val="20"/>
                <w:szCs w:val="20"/>
              </w:rPr>
              <w:t>CSA (m^2)</w:t>
            </w:r>
          </w:p>
        </w:tc>
        <w:tc>
          <w:tcPr>
            <w:tcW w:w="1420" w:type="dxa"/>
            <w:tcBorders>
              <w:top w:val="single" w:sz="4" w:space="0" w:color="auto"/>
              <w:left w:val="nil"/>
              <w:bottom w:val="single" w:sz="4" w:space="0" w:color="auto"/>
              <w:right w:val="single" w:sz="4" w:space="0" w:color="auto"/>
            </w:tcBorders>
            <w:shd w:val="clear" w:color="auto" w:fill="auto"/>
            <w:noWrap/>
            <w:vAlign w:val="bottom"/>
            <w:hideMark/>
          </w:tcPr>
          <w:p w14:paraId="1157A5BF" w14:textId="77777777" w:rsidR="00EF2049" w:rsidRPr="00EF2049" w:rsidRDefault="00EF2049" w:rsidP="00EF2049">
            <w:pPr>
              <w:jc w:val="center"/>
              <w:rPr>
                <w:rFonts w:ascii="Arial" w:hAnsi="Arial" w:cs="Arial"/>
                <w:sz w:val="20"/>
                <w:szCs w:val="20"/>
              </w:rPr>
            </w:pPr>
            <w:r w:rsidRPr="00EF2049">
              <w:rPr>
                <w:rFonts w:ascii="Arial" w:hAnsi="Arial" w:cs="Arial"/>
                <w:sz w:val="20"/>
                <w:szCs w:val="20"/>
              </w:rPr>
              <w:t>Drag Coefficient</w:t>
            </w:r>
          </w:p>
        </w:tc>
        <w:tc>
          <w:tcPr>
            <w:tcW w:w="1960" w:type="dxa"/>
            <w:tcBorders>
              <w:top w:val="single" w:sz="4" w:space="0" w:color="auto"/>
              <w:left w:val="nil"/>
              <w:bottom w:val="single" w:sz="4" w:space="0" w:color="auto"/>
              <w:right w:val="single" w:sz="4" w:space="0" w:color="auto"/>
            </w:tcBorders>
            <w:shd w:val="clear" w:color="auto" w:fill="auto"/>
            <w:noWrap/>
            <w:vAlign w:val="bottom"/>
            <w:hideMark/>
          </w:tcPr>
          <w:p w14:paraId="6A7E5B03" w14:textId="77777777" w:rsidR="00EF2049" w:rsidRPr="00EF2049" w:rsidRDefault="00EF2049" w:rsidP="00EF2049">
            <w:pPr>
              <w:jc w:val="center"/>
              <w:rPr>
                <w:rFonts w:ascii="Arial" w:hAnsi="Arial" w:cs="Arial"/>
                <w:sz w:val="20"/>
                <w:szCs w:val="20"/>
              </w:rPr>
            </w:pPr>
            <w:r w:rsidRPr="00EF2049">
              <w:rPr>
                <w:rFonts w:ascii="Arial" w:hAnsi="Arial" w:cs="Arial"/>
                <w:sz w:val="20"/>
                <w:szCs w:val="20"/>
              </w:rPr>
              <w:t>Time Increment (sec)</w:t>
            </w:r>
          </w:p>
        </w:tc>
      </w:tr>
      <w:tr w:rsidR="00EF2049" w:rsidRPr="00EF2049" w14:paraId="7AA8B63C" w14:textId="77777777" w:rsidTr="00EF2049">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hideMark/>
          </w:tcPr>
          <w:p w14:paraId="38F2CE9C" w14:textId="77777777" w:rsidR="00EF2049" w:rsidRPr="00EF2049" w:rsidRDefault="00EF2049" w:rsidP="00EF2049">
            <w:pPr>
              <w:jc w:val="center"/>
              <w:rPr>
                <w:rFonts w:ascii="Arial" w:hAnsi="Arial" w:cs="Arial"/>
                <w:sz w:val="20"/>
                <w:szCs w:val="20"/>
              </w:rPr>
            </w:pPr>
            <w:r w:rsidRPr="00EF2049">
              <w:rPr>
                <w:rFonts w:ascii="Arial" w:hAnsi="Arial" w:cs="Arial"/>
                <w:sz w:val="20"/>
                <w:szCs w:val="20"/>
              </w:rPr>
              <w:t>Baseball</w:t>
            </w:r>
          </w:p>
        </w:tc>
        <w:tc>
          <w:tcPr>
            <w:tcW w:w="1060" w:type="dxa"/>
            <w:tcBorders>
              <w:top w:val="nil"/>
              <w:left w:val="nil"/>
              <w:bottom w:val="single" w:sz="4" w:space="0" w:color="auto"/>
              <w:right w:val="single" w:sz="4" w:space="0" w:color="auto"/>
            </w:tcBorders>
            <w:shd w:val="clear" w:color="auto" w:fill="auto"/>
            <w:noWrap/>
            <w:vAlign w:val="bottom"/>
            <w:hideMark/>
          </w:tcPr>
          <w:p w14:paraId="55ED0592" w14:textId="77777777" w:rsidR="00EF2049" w:rsidRPr="00EF2049" w:rsidRDefault="00EF2049" w:rsidP="00EF2049">
            <w:pPr>
              <w:jc w:val="center"/>
              <w:rPr>
                <w:rFonts w:ascii="Arial" w:hAnsi="Arial" w:cs="Arial"/>
                <w:sz w:val="20"/>
                <w:szCs w:val="20"/>
              </w:rPr>
            </w:pPr>
            <w:r w:rsidRPr="00EF2049">
              <w:rPr>
                <w:rFonts w:ascii="Arial" w:hAnsi="Arial" w:cs="Arial"/>
                <w:sz w:val="20"/>
                <w:szCs w:val="20"/>
              </w:rPr>
              <w:t>0.143</w:t>
            </w:r>
          </w:p>
        </w:tc>
        <w:tc>
          <w:tcPr>
            <w:tcW w:w="1060" w:type="dxa"/>
            <w:tcBorders>
              <w:top w:val="nil"/>
              <w:left w:val="nil"/>
              <w:bottom w:val="single" w:sz="4" w:space="0" w:color="auto"/>
              <w:right w:val="single" w:sz="4" w:space="0" w:color="auto"/>
            </w:tcBorders>
            <w:shd w:val="clear" w:color="auto" w:fill="auto"/>
            <w:noWrap/>
            <w:vAlign w:val="bottom"/>
            <w:hideMark/>
          </w:tcPr>
          <w:p w14:paraId="00FB9626" w14:textId="77777777" w:rsidR="00EF2049" w:rsidRPr="00EF2049" w:rsidRDefault="00EF2049" w:rsidP="00EF2049">
            <w:pPr>
              <w:jc w:val="right"/>
              <w:rPr>
                <w:rFonts w:ascii="Arial" w:hAnsi="Arial" w:cs="Arial"/>
                <w:sz w:val="20"/>
                <w:szCs w:val="20"/>
              </w:rPr>
            </w:pPr>
            <w:r w:rsidRPr="00EF2049">
              <w:rPr>
                <w:rFonts w:ascii="Arial" w:hAnsi="Arial" w:cs="Arial"/>
                <w:sz w:val="20"/>
                <w:szCs w:val="20"/>
              </w:rPr>
              <w:t>0.00417</w:t>
            </w:r>
          </w:p>
        </w:tc>
        <w:tc>
          <w:tcPr>
            <w:tcW w:w="1420" w:type="dxa"/>
            <w:tcBorders>
              <w:top w:val="nil"/>
              <w:left w:val="nil"/>
              <w:bottom w:val="single" w:sz="4" w:space="0" w:color="auto"/>
              <w:right w:val="single" w:sz="4" w:space="0" w:color="auto"/>
            </w:tcBorders>
            <w:shd w:val="clear" w:color="auto" w:fill="auto"/>
            <w:noWrap/>
            <w:vAlign w:val="bottom"/>
            <w:hideMark/>
          </w:tcPr>
          <w:p w14:paraId="4EBBD6B1" w14:textId="77777777" w:rsidR="00EF2049" w:rsidRPr="00EF2049" w:rsidRDefault="00EF2049" w:rsidP="00EF2049">
            <w:pPr>
              <w:jc w:val="center"/>
              <w:rPr>
                <w:rFonts w:ascii="Arial" w:hAnsi="Arial" w:cs="Arial"/>
                <w:sz w:val="20"/>
                <w:szCs w:val="20"/>
              </w:rPr>
            </w:pPr>
            <w:r w:rsidRPr="00EF2049">
              <w:rPr>
                <w:rFonts w:ascii="Arial" w:hAnsi="Arial" w:cs="Arial"/>
                <w:sz w:val="20"/>
                <w:szCs w:val="20"/>
              </w:rPr>
              <w:t>0.5</w:t>
            </w:r>
          </w:p>
        </w:tc>
        <w:tc>
          <w:tcPr>
            <w:tcW w:w="1960" w:type="dxa"/>
            <w:tcBorders>
              <w:top w:val="nil"/>
              <w:left w:val="nil"/>
              <w:bottom w:val="single" w:sz="4" w:space="0" w:color="auto"/>
              <w:right w:val="single" w:sz="4" w:space="0" w:color="auto"/>
            </w:tcBorders>
            <w:shd w:val="clear" w:color="auto" w:fill="auto"/>
            <w:noWrap/>
            <w:vAlign w:val="bottom"/>
            <w:hideMark/>
          </w:tcPr>
          <w:p w14:paraId="1728288F" w14:textId="77777777" w:rsidR="00EF2049" w:rsidRPr="00EF2049" w:rsidRDefault="00EF2049" w:rsidP="00EF2049">
            <w:pPr>
              <w:jc w:val="center"/>
              <w:rPr>
                <w:rFonts w:ascii="Arial" w:hAnsi="Arial" w:cs="Arial"/>
                <w:sz w:val="20"/>
                <w:szCs w:val="20"/>
              </w:rPr>
            </w:pPr>
            <w:r w:rsidRPr="00EF2049">
              <w:rPr>
                <w:rFonts w:ascii="Arial" w:hAnsi="Arial" w:cs="Arial"/>
                <w:sz w:val="20"/>
                <w:szCs w:val="20"/>
              </w:rPr>
              <w:t>0.02</w:t>
            </w:r>
          </w:p>
        </w:tc>
      </w:tr>
    </w:tbl>
    <w:p w14:paraId="17EBC424" w14:textId="77777777" w:rsidR="00811B29" w:rsidRDefault="00811B29" w:rsidP="00811B29">
      <w:pPr>
        <w:pStyle w:val="ListParagraph"/>
        <w:rPr>
          <w:b/>
        </w:rPr>
      </w:pPr>
    </w:p>
    <w:p w14:paraId="3DDEEDB5" w14:textId="1D07EC63" w:rsidR="004D1CE7" w:rsidRPr="00EB3DF7" w:rsidRDefault="00C70B16" w:rsidP="00EB3DF7">
      <w:pPr>
        <w:pStyle w:val="ListParagraph"/>
        <w:numPr>
          <w:ilvl w:val="1"/>
          <w:numId w:val="11"/>
        </w:numPr>
        <w:rPr>
          <w:b/>
          <w:i/>
          <w:iCs/>
        </w:rPr>
      </w:pPr>
      <w:r>
        <w:rPr>
          <w:bCs/>
        </w:rPr>
        <w:t>A baseball player pops a foul ball straight up</w:t>
      </w:r>
      <w:r w:rsidR="00D712BB">
        <w:rPr>
          <w:bCs/>
        </w:rPr>
        <w:t xml:space="preserve"> at 35 meters per second</w:t>
      </w:r>
      <w:r>
        <w:rPr>
          <w:bCs/>
        </w:rPr>
        <w:t xml:space="preserve">, and the catcher </w:t>
      </w:r>
      <w:r w:rsidR="0008770B">
        <w:rPr>
          <w:bCs/>
        </w:rPr>
        <w:t xml:space="preserve">must get in position and make the catch with his glove 2.0 meters above the ground.  The starting height of the ball was 1.0 meter.  </w:t>
      </w:r>
      <w:r w:rsidR="009F7E0F">
        <w:rPr>
          <w:bCs/>
        </w:rPr>
        <w:t xml:space="preserve">What is the maximum height that the ball reaches?  </w:t>
      </w:r>
      <w:r w:rsidR="00B23F6A" w:rsidRPr="00B23F6A">
        <w:rPr>
          <w:bCs/>
          <w:i/>
          <w:iCs/>
        </w:rPr>
        <w:t>Hint</w:t>
      </w:r>
      <w:r w:rsidR="00B23F6A">
        <w:rPr>
          <w:bCs/>
          <w:i/>
          <w:iCs/>
        </w:rPr>
        <w:t xml:space="preserve">:  Up is negative, and </w:t>
      </w:r>
      <w:r w:rsidR="00F13B0C">
        <w:rPr>
          <w:bCs/>
          <w:i/>
          <w:iCs/>
        </w:rPr>
        <w:t>the ground is at a height of 0 meters.</w:t>
      </w:r>
    </w:p>
    <w:p w14:paraId="54045E04" w14:textId="47BE5196" w:rsidR="00EB3DF7" w:rsidRPr="00F4564E" w:rsidRDefault="00122974" w:rsidP="00EB3DF7">
      <w:pPr>
        <w:pStyle w:val="ListParagraph"/>
        <w:numPr>
          <w:ilvl w:val="1"/>
          <w:numId w:val="11"/>
        </w:numPr>
        <w:rPr>
          <w:b/>
        </w:rPr>
      </w:pPr>
      <w:r>
        <w:rPr>
          <w:bCs/>
        </w:rPr>
        <w:t>How much time will the catcher have to get in position to catch the ball</w:t>
      </w:r>
      <w:r w:rsidR="00235331">
        <w:rPr>
          <w:bCs/>
        </w:rPr>
        <w:t>?</w:t>
      </w:r>
    </w:p>
    <w:p w14:paraId="6B4CC9B9" w14:textId="78385410" w:rsidR="0025014B" w:rsidRDefault="00777548" w:rsidP="00EB3DF7">
      <w:pPr>
        <w:pStyle w:val="ListParagraph"/>
        <w:numPr>
          <w:ilvl w:val="1"/>
          <w:numId w:val="11"/>
        </w:numPr>
        <w:rPr>
          <w:bCs/>
        </w:rPr>
      </w:pPr>
      <w:r w:rsidRPr="00777548">
        <w:rPr>
          <w:bCs/>
        </w:rPr>
        <w:t>If</w:t>
      </w:r>
      <w:r w:rsidR="00846597">
        <w:rPr>
          <w:bCs/>
        </w:rPr>
        <w:t xml:space="preserve"> air resistance was disregarded, what would be the </w:t>
      </w:r>
      <w:r w:rsidR="008249D0">
        <w:rPr>
          <w:bCs/>
        </w:rPr>
        <w:t>answers to part A and B</w:t>
      </w:r>
      <w:r w:rsidR="00375843">
        <w:rPr>
          <w:bCs/>
        </w:rPr>
        <w:t>?</w:t>
      </w:r>
    </w:p>
    <w:p w14:paraId="4DE01255" w14:textId="77777777" w:rsidR="00806CF7" w:rsidRPr="00806CF7" w:rsidRDefault="00375843" w:rsidP="00EB3DF7">
      <w:pPr>
        <w:pStyle w:val="ListParagraph"/>
        <w:numPr>
          <w:ilvl w:val="1"/>
          <w:numId w:val="11"/>
        </w:numPr>
        <w:rPr>
          <w:bCs/>
        </w:rPr>
      </w:pPr>
      <w:r>
        <w:rPr>
          <w:bCs/>
        </w:rPr>
        <w:t xml:space="preserve">Baseball on </w:t>
      </w:r>
      <w:r w:rsidR="00956F2F">
        <w:rPr>
          <w:bCs/>
        </w:rPr>
        <w:t>Mars</w:t>
      </w:r>
      <w:r>
        <w:rPr>
          <w:bCs/>
        </w:rPr>
        <w:t xml:space="preserve">:  </w:t>
      </w:r>
      <w:r w:rsidR="00EA240F">
        <w:rPr>
          <w:bCs/>
        </w:rPr>
        <w:t xml:space="preserve">How high would the same ball go on </w:t>
      </w:r>
      <w:r w:rsidR="00D45091">
        <w:rPr>
          <w:bCs/>
        </w:rPr>
        <w:t>Mars</w:t>
      </w:r>
      <w:r w:rsidR="00EA240F">
        <w:rPr>
          <w:bCs/>
        </w:rPr>
        <w:t xml:space="preserve"> with air resistance</w:t>
      </w:r>
      <w:r w:rsidR="00ED2009">
        <w:rPr>
          <w:bCs/>
        </w:rPr>
        <w:t xml:space="preserve"> (assuming a drag coefficient of 1% of that on Earth)</w:t>
      </w:r>
      <w:r w:rsidR="00EA240F">
        <w:rPr>
          <w:bCs/>
        </w:rPr>
        <w:t xml:space="preserve">?  </w:t>
      </w:r>
      <w:r w:rsidR="00EA240F">
        <w:rPr>
          <w:bCs/>
          <w:i/>
          <w:iCs/>
        </w:rPr>
        <w:t xml:space="preserve">Hint: Modify the </w:t>
      </w:r>
      <w:r w:rsidR="00956F2F">
        <w:rPr>
          <w:bCs/>
          <w:i/>
          <w:iCs/>
        </w:rPr>
        <w:t xml:space="preserve">formula in the weight column to replace 9.8 with </w:t>
      </w:r>
      <w:r w:rsidR="00BB129B">
        <w:rPr>
          <w:bCs/>
          <w:i/>
          <w:iCs/>
        </w:rPr>
        <w:t>3.71 m/s</w:t>
      </w:r>
      <w:r w:rsidR="00BB129B" w:rsidRPr="00BB129B">
        <w:rPr>
          <w:bCs/>
          <w:i/>
          <w:iCs/>
          <w:vertAlign w:val="superscript"/>
        </w:rPr>
        <w:t>2</w:t>
      </w:r>
      <w:r w:rsidR="00956F2F">
        <w:rPr>
          <w:bCs/>
          <w:i/>
          <w:iCs/>
        </w:rPr>
        <w:t xml:space="preserve">. </w:t>
      </w:r>
    </w:p>
    <w:p w14:paraId="23FDE1C6" w14:textId="61C949D6" w:rsidR="00375843" w:rsidRPr="00806CF7" w:rsidRDefault="00806CF7" w:rsidP="00EB3DF7">
      <w:pPr>
        <w:pStyle w:val="ListParagraph"/>
        <w:numPr>
          <w:ilvl w:val="1"/>
          <w:numId w:val="11"/>
        </w:numPr>
        <w:rPr>
          <w:bCs/>
        </w:rPr>
      </w:pPr>
      <w:r w:rsidRPr="00806CF7">
        <w:rPr>
          <w:bCs/>
        </w:rPr>
        <w:t xml:space="preserve">How </w:t>
      </w:r>
      <w:r>
        <w:rPr>
          <w:bCs/>
        </w:rPr>
        <w:t xml:space="preserve">high will the same ball go on the moon with </w:t>
      </w:r>
      <w:r w:rsidR="008D65B5">
        <w:rPr>
          <w:bCs/>
        </w:rPr>
        <w:t>no air resistance and g=1.62 m/s</w:t>
      </w:r>
      <w:r w:rsidR="008D65B5" w:rsidRPr="008D65B5">
        <w:rPr>
          <w:bCs/>
          <w:vertAlign w:val="superscript"/>
        </w:rPr>
        <w:t>2</w:t>
      </w:r>
      <w:r w:rsidR="008D65B5">
        <w:rPr>
          <w:bCs/>
        </w:rPr>
        <w:t>?</w:t>
      </w:r>
      <w:r w:rsidR="00956F2F" w:rsidRPr="00806CF7">
        <w:rPr>
          <w:bCs/>
        </w:rPr>
        <w:t xml:space="preserve"> </w:t>
      </w:r>
      <w:r w:rsidR="00A62ED9">
        <w:rPr>
          <w:bCs/>
          <w:i/>
          <w:iCs/>
        </w:rPr>
        <w:t xml:space="preserve">Hint: make sure the time interval is big enough for it to return to ground level. </w:t>
      </w:r>
    </w:p>
    <w:p w14:paraId="6F03325D" w14:textId="47E75D37" w:rsidR="009C3E78" w:rsidRPr="006071E6" w:rsidRDefault="009F50B9" w:rsidP="00F35287">
      <w:pPr>
        <w:pStyle w:val="ListParagraph"/>
        <w:numPr>
          <w:ilvl w:val="0"/>
          <w:numId w:val="16"/>
        </w:numPr>
        <w:rPr>
          <w:b/>
        </w:rPr>
      </w:pPr>
      <w:r>
        <w:rPr>
          <w:b/>
        </w:rPr>
        <w:t>Meteorology Application:</w:t>
      </w:r>
      <w:r w:rsidR="009C3E78">
        <w:rPr>
          <w:b/>
        </w:rPr>
        <w:t xml:space="preserve"> Hail stones:</w:t>
      </w:r>
      <w:r w:rsidR="00467E6A">
        <w:rPr>
          <w:b/>
        </w:rPr>
        <w:t xml:space="preserve"> </w:t>
      </w:r>
      <w:r w:rsidR="00467E6A">
        <w:rPr>
          <w:bCs/>
        </w:rPr>
        <w:t>Updrafts in the upper atmosphere are capable of lifting rain drops that cycle through masses of water vapor and accumulate mass layer by layer until they fall from the sky as hail.</w:t>
      </w:r>
      <w:r w:rsidR="006D7FD0">
        <w:rPr>
          <w:bCs/>
        </w:rPr>
        <w:t xml:space="preserve">  The same factors that produce hail are risk factors for tornados.  </w:t>
      </w:r>
    </w:p>
    <w:p w14:paraId="2BEC6772" w14:textId="4DE296B9" w:rsidR="006071E6" w:rsidRPr="00F46C68" w:rsidRDefault="006071E6" w:rsidP="006071E6">
      <w:pPr>
        <w:pStyle w:val="ListParagraph"/>
        <w:numPr>
          <w:ilvl w:val="1"/>
          <w:numId w:val="16"/>
        </w:numPr>
        <w:rPr>
          <w:bCs/>
        </w:rPr>
      </w:pPr>
      <w:r>
        <w:rPr>
          <w:bCs/>
        </w:rPr>
        <w:t xml:space="preserve">The maximum theoretical size of the hail depends directly on the velocity of the updrafts.  How fast must the updrafts be to produce spherical hail stones to </w:t>
      </w:r>
      <w:r>
        <w:rPr>
          <w:bCs/>
        </w:rPr>
        <w:lastRenderedPageBreak/>
        <w:t xml:space="preserve">reach the National Weather Service threshold of “damaging hail” (which is stones equal to or greater than 2.5 centimeters (on inch) in diameter)? </w:t>
      </w:r>
      <w:r w:rsidRPr="004C6253">
        <w:rPr>
          <w:bCs/>
          <w:i/>
          <w:iCs/>
        </w:rPr>
        <w:t xml:space="preserve"> The </w:t>
      </w:r>
      <w:r w:rsidR="00C712AA">
        <w:rPr>
          <w:bCs/>
          <w:i/>
          <w:iCs/>
        </w:rPr>
        <w:t xml:space="preserve">drag coefficient can start at 0.5 for a sphere and the </w:t>
      </w:r>
      <w:r w:rsidRPr="004C6253">
        <w:rPr>
          <w:bCs/>
          <w:i/>
          <w:iCs/>
        </w:rPr>
        <w:t>density of ice is 920 kg/m</w:t>
      </w:r>
      <w:r w:rsidRPr="004C6253">
        <w:rPr>
          <w:bCs/>
          <w:i/>
          <w:iCs/>
          <w:vertAlign w:val="superscript"/>
        </w:rPr>
        <w:t>3</w:t>
      </w:r>
      <w:r w:rsidRPr="004C6253">
        <w:rPr>
          <w:bCs/>
          <w:i/>
          <w:iCs/>
        </w:rPr>
        <w:t>.   To solve enter “Diameter (m)” in cell E1 and enter 0.025 in cell E2.  Use a formula linked to this to calculate the mass and cross-sectional area of a sphere and observe the terminal velocity</w:t>
      </w:r>
      <w:r w:rsidR="00750D43">
        <w:rPr>
          <w:bCs/>
          <w:i/>
          <w:iCs/>
        </w:rPr>
        <w:t>.</w:t>
      </w:r>
      <w:r w:rsidR="0040717B">
        <w:rPr>
          <w:bCs/>
          <w:i/>
          <w:iCs/>
        </w:rPr>
        <w:t xml:space="preserve">  </w:t>
      </w:r>
      <w:r w:rsidR="00785E83">
        <w:rPr>
          <w:bCs/>
          <w:i/>
          <w:iCs/>
        </w:rPr>
        <w:t xml:space="preserve">Mass is density times volume:  </w:t>
      </w:r>
      <w:r w:rsidR="001B4E23">
        <w:rPr>
          <w:bCs/>
          <w:i/>
          <w:iCs/>
        </w:rPr>
        <w:t>Type “</w:t>
      </w:r>
      <w:r w:rsidR="006A4D3A">
        <w:rPr>
          <w:bCs/>
          <w:i/>
          <w:iCs/>
        </w:rPr>
        <w:t>=920*4/3*pi</w:t>
      </w:r>
      <w:proofErr w:type="gramStart"/>
      <w:r w:rsidR="006A4D3A">
        <w:rPr>
          <w:bCs/>
          <w:i/>
          <w:iCs/>
        </w:rPr>
        <w:t>()*</w:t>
      </w:r>
      <w:proofErr w:type="gramEnd"/>
      <w:r w:rsidR="006A4D3A">
        <w:rPr>
          <w:bCs/>
          <w:i/>
          <w:iCs/>
        </w:rPr>
        <w:t>(E2/2)^3</w:t>
      </w:r>
      <w:r w:rsidR="00B834B6">
        <w:rPr>
          <w:bCs/>
          <w:i/>
          <w:iCs/>
        </w:rPr>
        <w:t xml:space="preserve">” in cell </w:t>
      </w:r>
      <w:r w:rsidR="00D37465">
        <w:rPr>
          <w:bCs/>
          <w:i/>
          <w:iCs/>
        </w:rPr>
        <w:t xml:space="preserve">A2.  Then type </w:t>
      </w:r>
      <w:r w:rsidR="00B93092">
        <w:rPr>
          <w:bCs/>
          <w:i/>
          <w:iCs/>
        </w:rPr>
        <w:t>“=pi</w:t>
      </w:r>
      <w:proofErr w:type="gramStart"/>
      <w:r w:rsidR="00B93092">
        <w:rPr>
          <w:bCs/>
          <w:i/>
          <w:iCs/>
        </w:rPr>
        <w:t>()*</w:t>
      </w:r>
      <w:proofErr w:type="gramEnd"/>
      <w:r w:rsidR="00B93092">
        <w:rPr>
          <w:bCs/>
          <w:i/>
          <w:iCs/>
        </w:rPr>
        <w:t>(</w:t>
      </w:r>
      <w:r w:rsidR="00CF3BC5">
        <w:rPr>
          <w:bCs/>
          <w:i/>
          <w:iCs/>
        </w:rPr>
        <w:t xml:space="preserve">E2/2)^2” for the Cross-sectional area in cell </w:t>
      </w:r>
      <w:r w:rsidR="00484BA7">
        <w:rPr>
          <w:bCs/>
          <w:i/>
          <w:iCs/>
        </w:rPr>
        <w:t>B2.</w:t>
      </w:r>
    </w:p>
    <w:p w14:paraId="27493D8F" w14:textId="7B20513D" w:rsidR="006071E6" w:rsidRDefault="006071E6" w:rsidP="006071E6">
      <w:pPr>
        <w:pStyle w:val="ListParagraph"/>
        <w:numPr>
          <w:ilvl w:val="1"/>
          <w:numId w:val="16"/>
        </w:numPr>
        <w:rPr>
          <w:bCs/>
        </w:rPr>
      </w:pPr>
      <w:r>
        <w:rPr>
          <w:bCs/>
        </w:rPr>
        <w:t>Very large hailstones typically form when conditions are such that multiple smaller spherical stones stick together forming a larger mass of irregular shape.  This bumpiness can increase the drag coefficient and increase the cross-sectional area for a given quantity of mass.  This effectively lowers terminal velocity while the larger mass ensures greater damage to objects impacted by such stones.  Hypothesize, sketch and simulate the terminal velocity of such stones and research images of large hailstones and draw some conclusions after simulati</w:t>
      </w:r>
      <w:r w:rsidR="00D11D3A">
        <w:rPr>
          <w:bCs/>
        </w:rPr>
        <w:t>ng and observing</w:t>
      </w:r>
      <w:r>
        <w:rPr>
          <w:bCs/>
        </w:rPr>
        <w:t xml:space="preserve"> </w:t>
      </w:r>
      <w:r w:rsidR="00D11D3A">
        <w:rPr>
          <w:bCs/>
        </w:rPr>
        <w:t>them</w:t>
      </w:r>
      <w:r>
        <w:rPr>
          <w:bCs/>
        </w:rPr>
        <w:t xml:space="preserve"> falling on the spreadsheet model.  </w:t>
      </w:r>
      <w:r w:rsidR="00C71677">
        <w:rPr>
          <w:bCs/>
        </w:rPr>
        <w:t>You will have to experiment with the numbers to try to fit your sketch so use the data from part a as a reference.</w:t>
      </w:r>
    </w:p>
    <w:p w14:paraId="11EFD270" w14:textId="77777777" w:rsidR="006071E6" w:rsidRPr="006071E6" w:rsidRDefault="006071E6" w:rsidP="006071E6">
      <w:pPr>
        <w:rPr>
          <w:b/>
        </w:rPr>
      </w:pPr>
    </w:p>
    <w:p w14:paraId="7AFC9B86" w14:textId="62AF98A1" w:rsidR="006071E6" w:rsidRPr="00E97020" w:rsidRDefault="006071E6" w:rsidP="00F35287">
      <w:pPr>
        <w:pStyle w:val="ListParagraph"/>
        <w:numPr>
          <w:ilvl w:val="0"/>
          <w:numId w:val="16"/>
        </w:numPr>
        <w:rPr>
          <w:b/>
        </w:rPr>
      </w:pPr>
      <w:r>
        <w:rPr>
          <w:b/>
        </w:rPr>
        <w:t xml:space="preserve">Biology </w:t>
      </w:r>
      <w:r w:rsidR="00CB506A">
        <w:rPr>
          <w:b/>
        </w:rPr>
        <w:t xml:space="preserve">Research </w:t>
      </w:r>
      <w:r>
        <w:rPr>
          <w:b/>
        </w:rPr>
        <w:t xml:space="preserve">Application:  </w:t>
      </w:r>
      <w:r>
        <w:rPr>
          <w:bCs/>
        </w:rPr>
        <w:t xml:space="preserve">Research the size and </w:t>
      </w:r>
      <w:r w:rsidR="001B5BCC">
        <w:rPr>
          <w:bCs/>
        </w:rPr>
        <w:t xml:space="preserve">mass of the following </w:t>
      </w:r>
      <w:r w:rsidR="00B870F0">
        <w:rPr>
          <w:bCs/>
        </w:rPr>
        <w:t xml:space="preserve">tree dwelling </w:t>
      </w:r>
      <w:r w:rsidR="001B5BCC">
        <w:rPr>
          <w:bCs/>
        </w:rPr>
        <w:t xml:space="preserve">animals </w:t>
      </w:r>
      <w:r w:rsidR="00B870F0">
        <w:rPr>
          <w:bCs/>
        </w:rPr>
        <w:t xml:space="preserve">compared to a ground dwelling counterpart </w:t>
      </w:r>
      <w:r w:rsidR="00395932">
        <w:rPr>
          <w:bCs/>
        </w:rPr>
        <w:t>of similar size</w:t>
      </w:r>
      <w:r w:rsidR="00923456">
        <w:rPr>
          <w:bCs/>
        </w:rPr>
        <w:t xml:space="preserve"> </w:t>
      </w:r>
      <w:r w:rsidR="001B5BCC">
        <w:rPr>
          <w:bCs/>
        </w:rPr>
        <w:t xml:space="preserve">to simulate </w:t>
      </w:r>
      <w:r w:rsidR="00E97020">
        <w:rPr>
          <w:bCs/>
        </w:rPr>
        <w:t>its terminal velocity</w:t>
      </w:r>
      <w:r w:rsidR="00E1052D">
        <w:rPr>
          <w:bCs/>
        </w:rPr>
        <w:t xml:space="preserve"> </w:t>
      </w:r>
      <w:r w:rsidR="000D09F4">
        <w:rPr>
          <w:bCs/>
        </w:rPr>
        <w:t>to</w:t>
      </w:r>
      <w:r w:rsidR="00E1052D">
        <w:rPr>
          <w:bCs/>
        </w:rPr>
        <w:t xml:space="preserve"> draw conclusions about the evolution of </w:t>
      </w:r>
      <w:r w:rsidR="000D09F4">
        <w:rPr>
          <w:bCs/>
        </w:rPr>
        <w:t xml:space="preserve">structure and function of overall body type for </w:t>
      </w:r>
      <w:r w:rsidR="00E1052D">
        <w:rPr>
          <w:bCs/>
        </w:rPr>
        <w:t xml:space="preserve">tree dwelling </w:t>
      </w:r>
      <w:r w:rsidR="000D09F4">
        <w:rPr>
          <w:bCs/>
        </w:rPr>
        <w:t xml:space="preserve">vs. ground dwelling </w:t>
      </w:r>
      <w:r w:rsidR="00E1052D">
        <w:rPr>
          <w:bCs/>
        </w:rPr>
        <w:t>animals</w:t>
      </w:r>
      <w:r w:rsidR="00E97020">
        <w:rPr>
          <w:bCs/>
        </w:rPr>
        <w:t>.</w:t>
      </w:r>
    </w:p>
    <w:p w14:paraId="1F4E82C7" w14:textId="32231E46" w:rsidR="00E97020" w:rsidRPr="00A56CE9" w:rsidRDefault="00E97020" w:rsidP="00E97020">
      <w:pPr>
        <w:pStyle w:val="ListParagraph"/>
        <w:numPr>
          <w:ilvl w:val="1"/>
          <w:numId w:val="16"/>
        </w:numPr>
        <w:rPr>
          <w:bCs/>
        </w:rPr>
      </w:pPr>
      <w:r>
        <w:rPr>
          <w:b/>
        </w:rPr>
        <w:t>Flying</w:t>
      </w:r>
      <w:r w:rsidR="009A2845">
        <w:rPr>
          <w:b/>
        </w:rPr>
        <w:t xml:space="preserve"> </w:t>
      </w:r>
      <w:r w:rsidR="00356570">
        <w:rPr>
          <w:b/>
        </w:rPr>
        <w:t>s</w:t>
      </w:r>
      <w:r w:rsidR="009A2845">
        <w:rPr>
          <w:b/>
        </w:rPr>
        <w:t>qu</w:t>
      </w:r>
      <w:r w:rsidR="008A4B03">
        <w:rPr>
          <w:b/>
        </w:rPr>
        <w:t xml:space="preserve">irrel </w:t>
      </w:r>
      <w:r w:rsidR="008A4B03" w:rsidRPr="00A56CE9">
        <w:rPr>
          <w:bCs/>
        </w:rPr>
        <w:t>versus a</w:t>
      </w:r>
      <w:r w:rsidR="008A4B03">
        <w:rPr>
          <w:b/>
        </w:rPr>
        <w:t xml:space="preserve"> </w:t>
      </w:r>
      <w:r w:rsidR="00356570">
        <w:rPr>
          <w:b/>
        </w:rPr>
        <w:t xml:space="preserve">sewer </w:t>
      </w:r>
      <w:proofErr w:type="spellStart"/>
      <w:r w:rsidR="00356570">
        <w:rPr>
          <w:b/>
        </w:rPr>
        <w:t>rat</w:t>
      </w:r>
      <w:proofErr w:type="spellEnd"/>
      <w:r w:rsidR="00356570">
        <w:rPr>
          <w:b/>
        </w:rPr>
        <w:t xml:space="preserve"> </w:t>
      </w:r>
      <w:r w:rsidR="00356570" w:rsidRPr="00A56CE9">
        <w:rPr>
          <w:bCs/>
        </w:rPr>
        <w:t xml:space="preserve">of comparable </w:t>
      </w:r>
      <w:r w:rsidR="00AB6E2B" w:rsidRPr="00A56CE9">
        <w:rPr>
          <w:bCs/>
        </w:rPr>
        <w:t xml:space="preserve">body </w:t>
      </w:r>
      <w:r w:rsidR="00356570" w:rsidRPr="00A56CE9">
        <w:rPr>
          <w:bCs/>
        </w:rPr>
        <w:t>size.</w:t>
      </w:r>
      <w:r w:rsidR="00183BB6">
        <w:rPr>
          <w:bCs/>
        </w:rPr>
        <w:t xml:space="preserve">  </w:t>
      </w:r>
      <w:r w:rsidR="00183BB6" w:rsidRPr="00967040">
        <w:rPr>
          <w:b/>
        </w:rPr>
        <w:t xml:space="preserve">Essential question: </w:t>
      </w:r>
      <w:r w:rsidR="00183BB6">
        <w:rPr>
          <w:bCs/>
        </w:rPr>
        <w:t xml:space="preserve"> Discuss </w:t>
      </w:r>
      <w:r w:rsidR="0087537C">
        <w:rPr>
          <w:bCs/>
        </w:rPr>
        <w:t xml:space="preserve">in writing </w:t>
      </w:r>
      <w:r w:rsidR="00183BB6">
        <w:rPr>
          <w:bCs/>
        </w:rPr>
        <w:t>and produce data to support the claim that</w:t>
      </w:r>
      <w:r w:rsidR="0087537C">
        <w:rPr>
          <w:bCs/>
        </w:rPr>
        <w:t xml:space="preserve"> the </w:t>
      </w:r>
      <w:r w:rsidR="004947D8">
        <w:rPr>
          <w:bCs/>
        </w:rPr>
        <w:t xml:space="preserve">structure and function of body </w:t>
      </w:r>
      <w:r w:rsidR="0087537C">
        <w:rPr>
          <w:bCs/>
        </w:rPr>
        <w:t xml:space="preserve">adaptations </w:t>
      </w:r>
      <w:r w:rsidR="004947D8">
        <w:rPr>
          <w:bCs/>
        </w:rPr>
        <w:t xml:space="preserve">the flying squirrel versus sewer rat </w:t>
      </w:r>
      <w:r w:rsidR="008B7272">
        <w:rPr>
          <w:bCs/>
        </w:rPr>
        <w:t>evolved</w:t>
      </w:r>
      <w:r w:rsidR="00EE14FA">
        <w:rPr>
          <w:bCs/>
        </w:rPr>
        <w:t xml:space="preserve"> as a means of </w:t>
      </w:r>
      <w:r w:rsidR="00967040">
        <w:rPr>
          <w:bCs/>
        </w:rPr>
        <w:t>providing a survival advantage</w:t>
      </w:r>
      <w:r w:rsidR="00EE14FA">
        <w:rPr>
          <w:bCs/>
        </w:rPr>
        <w:t xml:space="preserve"> in their living environment.</w:t>
      </w:r>
    </w:p>
    <w:p w14:paraId="3337E606" w14:textId="51B60E63" w:rsidR="00356570" w:rsidRDefault="00356570" w:rsidP="00E97020">
      <w:pPr>
        <w:pStyle w:val="ListParagraph"/>
        <w:numPr>
          <w:ilvl w:val="1"/>
          <w:numId w:val="16"/>
        </w:numPr>
        <w:rPr>
          <w:b/>
        </w:rPr>
      </w:pPr>
      <w:r>
        <w:rPr>
          <w:b/>
        </w:rPr>
        <w:t xml:space="preserve">Healthy cat </w:t>
      </w:r>
      <w:r w:rsidRPr="00A56CE9">
        <w:rPr>
          <w:bCs/>
        </w:rPr>
        <w:t xml:space="preserve">versus </w:t>
      </w:r>
      <w:r w:rsidR="00EA31AF" w:rsidRPr="00A56CE9">
        <w:rPr>
          <w:bCs/>
        </w:rPr>
        <w:t xml:space="preserve">a </w:t>
      </w:r>
      <w:r w:rsidR="00F6558F" w:rsidRPr="00F6558F">
        <w:rPr>
          <w:b/>
        </w:rPr>
        <w:t xml:space="preserve">significantly </w:t>
      </w:r>
      <w:r w:rsidR="00AB6E2B">
        <w:rPr>
          <w:b/>
        </w:rPr>
        <w:t>overweight cat</w:t>
      </w:r>
      <w:r w:rsidR="00F6558F">
        <w:rPr>
          <w:b/>
        </w:rPr>
        <w:t xml:space="preserve"> (by </w:t>
      </w:r>
      <w:r w:rsidR="006C26B4">
        <w:rPr>
          <w:b/>
        </w:rPr>
        <w:t>50 percent of body weight)</w:t>
      </w:r>
      <w:r w:rsidR="00A56CE9">
        <w:rPr>
          <w:b/>
        </w:rPr>
        <w:t xml:space="preserve"> </w:t>
      </w:r>
      <w:r w:rsidR="00A56CE9" w:rsidRPr="00414C9C">
        <w:rPr>
          <w:bCs/>
        </w:rPr>
        <w:t>of comparable cross-sectional area</w:t>
      </w:r>
      <w:r w:rsidR="00AB6E2B" w:rsidRPr="00414C9C">
        <w:rPr>
          <w:bCs/>
        </w:rPr>
        <w:t>.</w:t>
      </w:r>
      <w:r w:rsidR="00967040" w:rsidRPr="00414C9C">
        <w:rPr>
          <w:bCs/>
        </w:rPr>
        <w:t xml:space="preserve">  </w:t>
      </w:r>
      <w:r w:rsidR="00967040" w:rsidRPr="00967040">
        <w:rPr>
          <w:b/>
        </w:rPr>
        <w:t xml:space="preserve">Essential question: </w:t>
      </w:r>
      <w:r w:rsidR="00967040">
        <w:rPr>
          <w:bCs/>
        </w:rPr>
        <w:t xml:space="preserve"> Discuss in writing and produce data to support the claim that</w:t>
      </w:r>
      <w:r w:rsidR="00414C9C">
        <w:rPr>
          <w:bCs/>
        </w:rPr>
        <w:t xml:space="preserve"> a cat will survive a fall from atop a tall building </w:t>
      </w:r>
      <w:r w:rsidR="00FF3B71">
        <w:rPr>
          <w:bCs/>
        </w:rPr>
        <w:t xml:space="preserve">provided they </w:t>
      </w:r>
    </w:p>
    <w:p w14:paraId="653E90DE" w14:textId="7CF96111" w:rsidR="00CE17BF" w:rsidRPr="009C3E78" w:rsidRDefault="00B870F0" w:rsidP="00E97020">
      <w:pPr>
        <w:pStyle w:val="ListParagraph"/>
        <w:numPr>
          <w:ilvl w:val="1"/>
          <w:numId w:val="16"/>
        </w:numPr>
        <w:rPr>
          <w:b/>
        </w:rPr>
      </w:pPr>
      <w:r>
        <w:rPr>
          <w:b/>
        </w:rPr>
        <w:t>A</w:t>
      </w:r>
      <w:r w:rsidR="0062690A">
        <w:rPr>
          <w:b/>
        </w:rPr>
        <w:t xml:space="preserve"> </w:t>
      </w:r>
      <w:r w:rsidR="00CA592D">
        <w:rPr>
          <w:b/>
        </w:rPr>
        <w:t xml:space="preserve">common tree snake </w:t>
      </w:r>
      <w:r w:rsidR="00CA592D" w:rsidRPr="00FA3299">
        <w:rPr>
          <w:bCs/>
        </w:rPr>
        <w:t xml:space="preserve">versus a </w:t>
      </w:r>
      <w:r w:rsidR="00CA592D">
        <w:rPr>
          <w:b/>
        </w:rPr>
        <w:t>puff adder</w:t>
      </w:r>
      <w:r w:rsidR="00CA592D" w:rsidRPr="00FA3299">
        <w:rPr>
          <w:bCs/>
        </w:rPr>
        <w:t xml:space="preserve"> of comparable mass</w:t>
      </w:r>
      <w:r w:rsidR="004B5366">
        <w:rPr>
          <w:bCs/>
        </w:rPr>
        <w:t xml:space="preserve"> and cross-sectional area</w:t>
      </w:r>
      <w:r w:rsidR="00CA592D" w:rsidRPr="00FA3299">
        <w:rPr>
          <w:bCs/>
        </w:rPr>
        <w:t>.</w:t>
      </w:r>
      <w:r w:rsidR="00A95221">
        <w:rPr>
          <w:bCs/>
        </w:rPr>
        <w:t xml:space="preserve">  </w:t>
      </w:r>
      <w:r w:rsidR="00A95221" w:rsidRPr="00967040">
        <w:rPr>
          <w:b/>
        </w:rPr>
        <w:t xml:space="preserve">Essential question: </w:t>
      </w:r>
      <w:r w:rsidR="00A95221">
        <w:rPr>
          <w:bCs/>
        </w:rPr>
        <w:t xml:space="preserve"> Discuss in writing and produce data to support the claim that the adaptations that </w:t>
      </w:r>
      <w:r w:rsidR="00C259E6">
        <w:rPr>
          <w:bCs/>
        </w:rPr>
        <w:t xml:space="preserve">are advantageous in one environment may be detrimental </w:t>
      </w:r>
      <w:r w:rsidR="00B94C43">
        <w:rPr>
          <w:bCs/>
        </w:rPr>
        <w:t xml:space="preserve">in another.  </w:t>
      </w:r>
      <w:r w:rsidR="00431933">
        <w:rPr>
          <w:bCs/>
        </w:rPr>
        <w:t xml:space="preserve">Puff adders tend to inflate their body size and girth to </w:t>
      </w:r>
      <w:r w:rsidR="00570655">
        <w:rPr>
          <w:bCs/>
        </w:rPr>
        <w:t>scare off predators.  Tree snakes tend to be long and skinny</w:t>
      </w:r>
      <w:r w:rsidR="00545662">
        <w:rPr>
          <w:bCs/>
        </w:rPr>
        <w:t xml:space="preserve"> to navigate branches (with the secondary benefit of producing higher drag coefficients)</w:t>
      </w:r>
      <w:r w:rsidR="004B5366">
        <w:rPr>
          <w:bCs/>
        </w:rPr>
        <w:t>.</w:t>
      </w:r>
    </w:p>
    <w:p w14:paraId="1256A81B" w14:textId="7590F483" w:rsidR="00052AC1" w:rsidRDefault="00052AC1" w:rsidP="00052AC1">
      <w:pPr>
        <w:pStyle w:val="ListParagraph"/>
        <w:ind w:left="1440"/>
        <w:rPr>
          <w:bCs/>
        </w:rPr>
      </w:pPr>
    </w:p>
    <w:p w14:paraId="7ECF9C11" w14:textId="50E8D8A4" w:rsidR="00EE2F87" w:rsidRDefault="00EE2F87" w:rsidP="009F50B9">
      <w:pPr>
        <w:rPr>
          <w:b/>
        </w:rPr>
      </w:pPr>
      <w:r>
        <w:rPr>
          <w:b/>
        </w:rPr>
        <w:t xml:space="preserve">Hands-on Design Competition </w:t>
      </w:r>
      <w:r w:rsidR="00BB4304">
        <w:rPr>
          <w:b/>
        </w:rPr>
        <w:t xml:space="preserve">Spreadsheet Modeling </w:t>
      </w:r>
      <w:r>
        <w:rPr>
          <w:b/>
        </w:rPr>
        <w:t>Application:</w:t>
      </w:r>
    </w:p>
    <w:p w14:paraId="223EEF5B" w14:textId="7DA322F2" w:rsidR="009F50B9" w:rsidRPr="009F50B9" w:rsidRDefault="009F50B9" w:rsidP="009F50B9">
      <w:pPr>
        <w:rPr>
          <w:b/>
        </w:rPr>
      </w:pPr>
      <w:r w:rsidRPr="009F50B9">
        <w:rPr>
          <w:b/>
        </w:rPr>
        <w:lastRenderedPageBreak/>
        <w:t>Parachute Drop Building Competition:</w:t>
      </w:r>
    </w:p>
    <w:p w14:paraId="23355FE4" w14:textId="77777777" w:rsidR="009F50B9" w:rsidRDefault="009F50B9" w:rsidP="009F50B9">
      <w:pPr>
        <w:rPr>
          <w:bCs/>
        </w:rPr>
      </w:pPr>
    </w:p>
    <w:p w14:paraId="272BD6A3" w14:textId="77777777" w:rsidR="00742FA4" w:rsidRDefault="00742FA4" w:rsidP="009F50B9">
      <w:pPr>
        <w:rPr>
          <w:bCs/>
        </w:rPr>
      </w:pPr>
      <w:r w:rsidRPr="00742FA4">
        <w:rPr>
          <w:bCs/>
        </w:rPr>
        <w:t xml:space="preserve">Use an internet search to identify web sites with instructions for building parachutes with simple household materials, such as paper, tape, string and a small mass such as 3 to 8 pennies as a payload.  Approximate its effective cross-sectional area while it is falling by holding the strings and pulling it in air so that the parachute inflates.  Measure the mass of the entire parachute-payload system with a balance to maximum precision.  Use an internet search to try to estimate the drag coefficient.  This can be tricky, as different web sites use different formulas.  Keep in mind that our drag coefficient is drag force divided by (mass*velocity^2).  Use the spreadsheet model with your data to predict the theoretical time for the fall.  Then drop the parachutes while carefully measuring the time.  Compare the experimental and predicted times to see who got the closest.  For an alternative contest, each group tries to build a parachute that will have the longest experimental fall time. </w:t>
      </w:r>
    </w:p>
    <w:p w14:paraId="445C8BFF" w14:textId="77777777" w:rsidR="00742FA4" w:rsidRDefault="00742FA4" w:rsidP="009F50B9">
      <w:pPr>
        <w:rPr>
          <w:bCs/>
        </w:rPr>
      </w:pPr>
    </w:p>
    <w:p w14:paraId="0711216B" w14:textId="57D5E91B" w:rsidR="009F50B9" w:rsidRDefault="009F50B9" w:rsidP="009F50B9">
      <w:pPr>
        <w:rPr>
          <w:bCs/>
        </w:rPr>
      </w:pPr>
      <w:bookmarkStart w:id="0" w:name="_GoBack"/>
      <w:bookmarkEnd w:id="0"/>
      <w:r>
        <w:rPr>
          <w:bCs/>
        </w:rPr>
        <w:t>(be sure to use SI units for all measured quantities to be entered)</w:t>
      </w:r>
    </w:p>
    <w:p w14:paraId="40FF96DD" w14:textId="284B6771" w:rsidR="00170273" w:rsidRDefault="00170273" w:rsidP="009F50B9">
      <w:pPr>
        <w:rPr>
          <w:bCs/>
        </w:rPr>
      </w:pPr>
    </w:p>
    <w:p w14:paraId="6FCC14A4" w14:textId="0340D96F" w:rsidR="00170273" w:rsidRDefault="00170273" w:rsidP="009F50B9">
      <w:pPr>
        <w:rPr>
          <w:bCs/>
        </w:rPr>
      </w:pPr>
    </w:p>
    <w:p w14:paraId="69E2228E" w14:textId="23549A60" w:rsidR="00170273" w:rsidRDefault="00170273" w:rsidP="009F50B9">
      <w:pPr>
        <w:rPr>
          <w:bCs/>
        </w:rPr>
      </w:pPr>
    </w:p>
    <w:p w14:paraId="7FB317DB" w14:textId="14A73B9A" w:rsidR="00170273" w:rsidRDefault="00170273" w:rsidP="009F50B9">
      <w:pPr>
        <w:rPr>
          <w:bCs/>
        </w:rPr>
      </w:pPr>
    </w:p>
    <w:p w14:paraId="6EA62CFA" w14:textId="78186F33" w:rsidR="00170273" w:rsidRDefault="00170273" w:rsidP="009F50B9">
      <w:pPr>
        <w:rPr>
          <w:bCs/>
        </w:rPr>
      </w:pPr>
    </w:p>
    <w:p w14:paraId="2565323D" w14:textId="53D2505F" w:rsidR="00170273" w:rsidRPr="00A854D8" w:rsidRDefault="00170273" w:rsidP="00170273">
      <w:pPr>
        <w:rPr>
          <w:b/>
          <w:bCs/>
        </w:rPr>
      </w:pPr>
      <w:r w:rsidRPr="00A854D8">
        <w:rPr>
          <w:b/>
          <w:bCs/>
        </w:rPr>
        <w:t xml:space="preserve">Teacher </w:t>
      </w:r>
      <w:r w:rsidR="008A5FAA">
        <w:rPr>
          <w:b/>
          <w:bCs/>
        </w:rPr>
        <w:t>Produced Q</w:t>
      </w:r>
      <w:r w:rsidRPr="00A854D8">
        <w:rPr>
          <w:b/>
          <w:bCs/>
        </w:rPr>
        <w:t>uestions</w:t>
      </w:r>
      <w:proofErr w:type="gramStart"/>
      <w:r w:rsidR="008A5FAA">
        <w:rPr>
          <w:b/>
          <w:bCs/>
        </w:rPr>
        <w:t>:  (</w:t>
      </w:r>
      <w:proofErr w:type="gramEnd"/>
      <w:r w:rsidR="008A5FAA">
        <w:rPr>
          <w:b/>
          <w:bCs/>
        </w:rPr>
        <w:t>D</w:t>
      </w:r>
      <w:r w:rsidRPr="00A854D8">
        <w:rPr>
          <w:b/>
          <w:bCs/>
        </w:rPr>
        <w:t>eveloped as part of module training</w:t>
      </w:r>
      <w:r w:rsidR="008A5FAA">
        <w:rPr>
          <w:b/>
          <w:bCs/>
        </w:rPr>
        <w:t>)</w:t>
      </w:r>
    </w:p>
    <w:p w14:paraId="3645103F" w14:textId="77777777" w:rsidR="00170273" w:rsidRPr="00A854D8" w:rsidRDefault="00170273" w:rsidP="00170273">
      <w:pPr>
        <w:pStyle w:val="ListParagraph"/>
        <w:numPr>
          <w:ilvl w:val="0"/>
          <w:numId w:val="17"/>
        </w:numPr>
        <w:rPr>
          <w:rFonts w:ascii="Times New Roman" w:hAnsi="Times New Roman"/>
        </w:rPr>
      </w:pPr>
      <w:r>
        <w:rPr>
          <w:rFonts w:ascii="Times New Roman" w:hAnsi="Times New Roman"/>
        </w:rPr>
        <w:t>Paste each question received by member teachers here once validated.</w:t>
      </w:r>
    </w:p>
    <w:p w14:paraId="5C6EE572" w14:textId="77777777" w:rsidR="00170273" w:rsidRDefault="00170273" w:rsidP="009F50B9">
      <w:pPr>
        <w:rPr>
          <w:bCs/>
        </w:rPr>
      </w:pPr>
    </w:p>
    <w:sectPr w:rsidR="00170273" w:rsidSect="00CB2E50">
      <w:headerReference w:type="even" r:id="rId16"/>
      <w:headerReference w:type="default" r:id="rId17"/>
      <w:footerReference w:type="even" r:id="rId18"/>
      <w:footerReference w:type="default" r:id="rId19"/>
      <w:headerReference w:type="first" r:id="rId20"/>
      <w:footerReference w:type="first" r:id="rId21"/>
      <w:pgSz w:w="12240" w:h="15840"/>
      <w:pgMar w:top="135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074976" w14:textId="77777777" w:rsidR="00175BEE" w:rsidRDefault="00175BEE">
      <w:r>
        <w:separator/>
      </w:r>
    </w:p>
  </w:endnote>
  <w:endnote w:type="continuationSeparator" w:id="0">
    <w:p w14:paraId="02EA0079" w14:textId="77777777" w:rsidR="00175BEE" w:rsidRDefault="00175B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2DE15F" w14:textId="77777777" w:rsidR="00026E55" w:rsidRDefault="00742FA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9D4948" w14:textId="77777777" w:rsidR="00142090" w:rsidRDefault="00607386" w:rsidP="00142090">
    <w:pPr>
      <w:pStyle w:val="Footer"/>
      <w:jc w:val="right"/>
    </w:pPr>
    <w:r>
      <w:t>www.spreadsheetlabmanual.com</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12E19F" w14:textId="77777777" w:rsidR="00026E55" w:rsidRDefault="00742FA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6764DE" w14:textId="77777777" w:rsidR="00175BEE" w:rsidRDefault="00175BEE">
      <w:r>
        <w:separator/>
      </w:r>
    </w:p>
  </w:footnote>
  <w:footnote w:type="continuationSeparator" w:id="0">
    <w:p w14:paraId="0A499E0E" w14:textId="77777777" w:rsidR="00175BEE" w:rsidRDefault="00175B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3722C5" w14:textId="77777777" w:rsidR="00026E55" w:rsidRDefault="00742FA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EAFFE3" w14:textId="77777777" w:rsidR="00026E55" w:rsidRPr="004C2817" w:rsidRDefault="00607386" w:rsidP="00297767">
    <w:pPr>
      <w:pStyle w:val="Header"/>
      <w:tabs>
        <w:tab w:val="left" w:pos="5110"/>
        <w:tab w:val="left" w:pos="6170"/>
        <w:tab w:val="right" w:pos="8640"/>
      </w:tabs>
      <w:rPr>
        <w:i/>
        <w:color w:val="A6A6A6"/>
      </w:rPr>
    </w:pPr>
    <w:r>
      <w:rPr>
        <w:noProof/>
      </w:rPr>
      <mc:AlternateContent>
        <mc:Choice Requires="wps">
          <w:drawing>
            <wp:anchor distT="0" distB="0" distL="118745" distR="118745" simplePos="0" relativeHeight="251659264" behindDoc="1" locked="0" layoutInCell="1" allowOverlap="0" wp14:anchorId="61F41AFF" wp14:editId="6CBCA624">
              <wp:simplePos x="0" y="0"/>
              <wp:positionH relativeFrom="margin">
                <wp:posOffset>-1190625</wp:posOffset>
              </wp:positionH>
              <wp:positionV relativeFrom="page">
                <wp:posOffset>304800</wp:posOffset>
              </wp:positionV>
              <wp:extent cx="7864475" cy="266700"/>
              <wp:effectExtent l="0" t="0" r="22225" b="19050"/>
              <wp:wrapSquare wrapText="bothSides"/>
              <wp:docPr id="2" name="Rectangl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64475" cy="266700"/>
                      </a:xfrm>
                      <a:prstGeom prst="rect">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5400000" scaled="1"/>
                        <a:tileRect/>
                      </a:gradFill>
                      <a:ln>
                        <a:solidFill>
                          <a:srgbClr val="FF0000"/>
                        </a:solidFill>
                      </a:ln>
                    </wps:spPr>
                    <wps:txbx>
                      <w:txbxContent>
                        <w:p w14:paraId="6F35B4E1" w14:textId="77777777" w:rsidR="00026E55" w:rsidRPr="007E1A1D" w:rsidRDefault="00607386">
                          <w:pPr>
                            <w:pStyle w:val="Header"/>
                            <w:tabs>
                              <w:tab w:val="clear" w:pos="4680"/>
                              <w:tab w:val="clear" w:pos="9360"/>
                            </w:tabs>
                            <w:jc w:val="center"/>
                            <w:rPr>
                              <w:b/>
                              <w:caps/>
                              <w:color w:val="FFFFFF" w:themeColor="background1"/>
                            </w:rPr>
                          </w:pPr>
                          <w:r w:rsidRPr="007E1A1D">
                            <w:rPr>
                              <w:b/>
                              <w:caps/>
                              <w:color w:val="FFFFFF" w:themeColor="background1"/>
                            </w:rPr>
                            <w:t>© Spreadsheet Lab Manual</w:t>
                          </w:r>
                        </w:p>
                      </w:txbxContent>
                    </wps:txbx>
                    <wps:bodyPr rot="0" vert="horz" wrap="square" lIns="91440" tIns="45720" rIns="91440" bIns="45720" anchor="ctr" anchorCtr="0" upright="1">
                      <a:spAutoFit/>
                    </wps:bodyPr>
                  </wps:wsp>
                </a:graphicData>
              </a:graphic>
              <wp14:sizeRelH relativeFrom="margin">
                <wp14:pctWidth>0</wp14:pctWidth>
              </wp14:sizeRelH>
              <wp14:sizeRelV relativeFrom="page">
                <wp14:pctHeight>2700</wp14:pctHeight>
              </wp14:sizeRelV>
            </wp:anchor>
          </w:drawing>
        </mc:Choice>
        <mc:Fallback>
          <w:pict>
            <v:rect w14:anchorId="61F41AFF" id="Rectangle 197" o:spid="_x0000_s1026" style="position:absolute;margin-left:-93.75pt;margin-top:24pt;width:619.25pt;height:21pt;z-index:-251657216;visibility:visible;mso-wrap-style:square;mso-width-percent:0;mso-height-percent:27;mso-wrap-distance-left:9.35pt;mso-wrap-distance-top:0;mso-wrap-distance-right:9.35pt;mso-wrap-distance-bottom:0;mso-position-horizontal:absolute;mso-position-horizontal-relative:margin;mso-position-vertical:absolute;mso-position-vertical-relative:page;mso-width-percent:0;mso-height-percent:27;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" o:allowoverlap="f" fillcolor="#a00000" strokecolor="red">
              <v:fill color2="red" rotate="t" colors="0 #a00000;.5 #e60000;1 red" focus="100%" type="gradient"/>
              <v:textbox style="mso-fit-shape-to-text:t">
                <w:txbxContent>
                  <w:p w14:paraId="6F35B4E1" w14:textId="77777777" w:rsidR="00026E55" w:rsidRPr="007E1A1D" w:rsidRDefault="00607386">
                    <w:pPr>
                      <w:pStyle w:val="Header"/>
                      <w:tabs>
                        <w:tab w:val="clear" w:pos="4680"/>
                        <w:tab w:val="clear" w:pos="9360"/>
                      </w:tabs>
                      <w:jc w:val="center"/>
                      <w:rPr>
                        <w:b/>
                        <w:caps/>
                        <w:color w:val="FFFFFF" w:themeColor="background1"/>
                      </w:rPr>
                    </w:pPr>
                    <w:r w:rsidRPr="007E1A1D">
                      <w:rPr>
                        <w:b/>
                        <w:caps/>
                        <w:color w:val="FFFFFF" w:themeColor="background1"/>
                      </w:rPr>
                      <w:t>© Spreadsheet Lab Manual</w:t>
                    </w:r>
                  </w:p>
                </w:txbxContent>
              </v:textbox>
              <w10:wrap type="square" anchorx="margin" anchory="page"/>
            </v:rect>
          </w:pict>
        </mc:Fallback>
      </mc:AlternateContent>
    </w:r>
  </w:p>
  <w:p w14:paraId="0D67917E" w14:textId="77777777" w:rsidR="00142090" w:rsidRDefault="00742FA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6C6D36" w14:textId="77777777" w:rsidR="00026E55" w:rsidRDefault="00742FA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A85C3D"/>
    <w:multiLevelType w:val="hybridMultilevel"/>
    <w:tmpl w:val="A7B4516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D3968EB"/>
    <w:multiLevelType w:val="hybridMultilevel"/>
    <w:tmpl w:val="03D0BC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2B3FDC"/>
    <w:multiLevelType w:val="hybridMultilevel"/>
    <w:tmpl w:val="29D65FC8"/>
    <w:lvl w:ilvl="0" w:tplc="88021CE0">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15BD1BA1"/>
    <w:multiLevelType w:val="hybridMultilevel"/>
    <w:tmpl w:val="9190B9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472342"/>
    <w:multiLevelType w:val="hybridMultilevel"/>
    <w:tmpl w:val="D6F2B9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3879FC"/>
    <w:multiLevelType w:val="hybridMultilevel"/>
    <w:tmpl w:val="9F1EBB7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2653AE5"/>
    <w:multiLevelType w:val="hybridMultilevel"/>
    <w:tmpl w:val="4DB69128"/>
    <w:lvl w:ilvl="0" w:tplc="EB440F7C">
      <w:start w:val="1"/>
      <w:numFmt w:val="upperLetter"/>
      <w:lvlText w:val="%1."/>
      <w:lvlJc w:val="left"/>
      <w:pPr>
        <w:ind w:left="1080" w:hanging="360"/>
      </w:pPr>
      <w:rPr>
        <w:rFonts w:hint="default"/>
      </w:rPr>
    </w:lvl>
    <w:lvl w:ilvl="1" w:tplc="21A067D6">
      <w:start w:val="1"/>
      <w:numFmt w:val="lowerLetter"/>
      <w:lvlText w:val="%2."/>
      <w:lvlJc w:val="left"/>
      <w:pPr>
        <w:ind w:left="1800" w:hanging="360"/>
      </w:pPr>
      <w:rPr>
        <w:b/>
        <w:bCs w:val="0"/>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B586786"/>
    <w:multiLevelType w:val="hybridMultilevel"/>
    <w:tmpl w:val="BA246F10"/>
    <w:lvl w:ilvl="0" w:tplc="9EF000E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CA720FD"/>
    <w:multiLevelType w:val="hybridMultilevel"/>
    <w:tmpl w:val="76D43C02"/>
    <w:lvl w:ilvl="0" w:tplc="FE4EA264">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28A5C53"/>
    <w:multiLevelType w:val="hybridMultilevel"/>
    <w:tmpl w:val="20DC216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4216F78"/>
    <w:multiLevelType w:val="hybridMultilevel"/>
    <w:tmpl w:val="F5CAE6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AAB5481"/>
    <w:multiLevelType w:val="hybridMultilevel"/>
    <w:tmpl w:val="8ED28AB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1015B16"/>
    <w:multiLevelType w:val="hybridMultilevel"/>
    <w:tmpl w:val="064607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630EC3"/>
    <w:multiLevelType w:val="hybridMultilevel"/>
    <w:tmpl w:val="CEE25C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F2E1F80"/>
    <w:multiLevelType w:val="hybridMultilevel"/>
    <w:tmpl w:val="7DC8088A"/>
    <w:lvl w:ilvl="0" w:tplc="6F54610A">
      <w:start w:val="1"/>
      <w:numFmt w:val="decimal"/>
      <w:lvlText w:val="%1."/>
      <w:lvlJc w:val="left"/>
      <w:pPr>
        <w:ind w:left="720" w:hanging="360"/>
      </w:pPr>
      <w:rPr>
        <w:rFonts w:hint="default"/>
        <w:b/>
        <w:bCs/>
      </w:rPr>
    </w:lvl>
    <w:lvl w:ilvl="1" w:tplc="D380841A">
      <w:start w:val="1"/>
      <w:numFmt w:val="lowerLetter"/>
      <w:lvlText w:val="%2."/>
      <w:lvlJc w:val="left"/>
      <w:pPr>
        <w:ind w:left="1440" w:hanging="360"/>
      </w:pPr>
      <w:rPr>
        <w:b/>
        <w:bCs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AB74103"/>
    <w:multiLevelType w:val="hybridMultilevel"/>
    <w:tmpl w:val="143830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F043C18"/>
    <w:multiLevelType w:val="hybridMultilevel"/>
    <w:tmpl w:val="4656B956"/>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9"/>
  </w:num>
  <w:num w:numId="3">
    <w:abstractNumId w:val="5"/>
  </w:num>
  <w:num w:numId="4">
    <w:abstractNumId w:val="10"/>
  </w:num>
  <w:num w:numId="5">
    <w:abstractNumId w:val="4"/>
  </w:num>
  <w:num w:numId="6">
    <w:abstractNumId w:val="3"/>
  </w:num>
  <w:num w:numId="7">
    <w:abstractNumId w:val="1"/>
  </w:num>
  <w:num w:numId="8">
    <w:abstractNumId w:val="12"/>
  </w:num>
  <w:num w:numId="9">
    <w:abstractNumId w:val="11"/>
  </w:num>
  <w:num w:numId="10">
    <w:abstractNumId w:val="16"/>
  </w:num>
  <w:num w:numId="11">
    <w:abstractNumId w:val="6"/>
  </w:num>
  <w:num w:numId="12">
    <w:abstractNumId w:val="13"/>
  </w:num>
  <w:num w:numId="13">
    <w:abstractNumId w:val="15"/>
  </w:num>
  <w:num w:numId="14">
    <w:abstractNumId w:val="2"/>
  </w:num>
  <w:num w:numId="15">
    <w:abstractNumId w:val="8"/>
  </w:num>
  <w:num w:numId="16">
    <w:abstractNumId w:val="14"/>
  </w:num>
  <w:num w:numId="1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5964"/>
    <w:rsid w:val="00014B85"/>
    <w:rsid w:val="000203F1"/>
    <w:rsid w:val="00031938"/>
    <w:rsid w:val="000373C8"/>
    <w:rsid w:val="00052AC1"/>
    <w:rsid w:val="0006700D"/>
    <w:rsid w:val="00077C41"/>
    <w:rsid w:val="000813A4"/>
    <w:rsid w:val="00085E81"/>
    <w:rsid w:val="0008770B"/>
    <w:rsid w:val="000B583E"/>
    <w:rsid w:val="000B6034"/>
    <w:rsid w:val="000D09F4"/>
    <w:rsid w:val="000D15EB"/>
    <w:rsid w:val="000E4969"/>
    <w:rsid w:val="000E5906"/>
    <w:rsid w:val="000E7395"/>
    <w:rsid w:val="000F015C"/>
    <w:rsid w:val="000F2A39"/>
    <w:rsid w:val="00105964"/>
    <w:rsid w:val="00107177"/>
    <w:rsid w:val="0011676B"/>
    <w:rsid w:val="001173C7"/>
    <w:rsid w:val="00122974"/>
    <w:rsid w:val="00133849"/>
    <w:rsid w:val="00156F7B"/>
    <w:rsid w:val="00161BC1"/>
    <w:rsid w:val="00162182"/>
    <w:rsid w:val="00170273"/>
    <w:rsid w:val="00175BEE"/>
    <w:rsid w:val="00183BB6"/>
    <w:rsid w:val="001864C6"/>
    <w:rsid w:val="001924F1"/>
    <w:rsid w:val="00196700"/>
    <w:rsid w:val="001B4E23"/>
    <w:rsid w:val="001B586E"/>
    <w:rsid w:val="001B5BCC"/>
    <w:rsid w:val="001B5DFA"/>
    <w:rsid w:val="001C6FB5"/>
    <w:rsid w:val="001D2D14"/>
    <w:rsid w:val="001D6BB7"/>
    <w:rsid w:val="001E037E"/>
    <w:rsid w:val="001E7C44"/>
    <w:rsid w:val="001F3D57"/>
    <w:rsid w:val="002000B2"/>
    <w:rsid w:val="00205D00"/>
    <w:rsid w:val="002213AF"/>
    <w:rsid w:val="00223764"/>
    <w:rsid w:val="00223FC1"/>
    <w:rsid w:val="00235331"/>
    <w:rsid w:val="002447F8"/>
    <w:rsid w:val="0025014B"/>
    <w:rsid w:val="00251C90"/>
    <w:rsid w:val="00270008"/>
    <w:rsid w:val="002701FD"/>
    <w:rsid w:val="002957C9"/>
    <w:rsid w:val="002B3B5E"/>
    <w:rsid w:val="002C22ED"/>
    <w:rsid w:val="002C50CB"/>
    <w:rsid w:val="002C7D85"/>
    <w:rsid w:val="002F7A12"/>
    <w:rsid w:val="003134AB"/>
    <w:rsid w:val="00340DDF"/>
    <w:rsid w:val="00344671"/>
    <w:rsid w:val="00356570"/>
    <w:rsid w:val="00356CB7"/>
    <w:rsid w:val="00362D93"/>
    <w:rsid w:val="00365F9D"/>
    <w:rsid w:val="00375843"/>
    <w:rsid w:val="00383A67"/>
    <w:rsid w:val="0039028A"/>
    <w:rsid w:val="00395932"/>
    <w:rsid w:val="003B4AA8"/>
    <w:rsid w:val="003B6F2F"/>
    <w:rsid w:val="003D771D"/>
    <w:rsid w:val="003F6473"/>
    <w:rsid w:val="00405C04"/>
    <w:rsid w:val="0040717B"/>
    <w:rsid w:val="00414C9C"/>
    <w:rsid w:val="00417007"/>
    <w:rsid w:val="00426EAE"/>
    <w:rsid w:val="004302B1"/>
    <w:rsid w:val="00431933"/>
    <w:rsid w:val="00440C31"/>
    <w:rsid w:val="00467E6A"/>
    <w:rsid w:val="00484BA7"/>
    <w:rsid w:val="00487E91"/>
    <w:rsid w:val="004947D8"/>
    <w:rsid w:val="004975D9"/>
    <w:rsid w:val="004B5366"/>
    <w:rsid w:val="004C17FD"/>
    <w:rsid w:val="004C6253"/>
    <w:rsid w:val="004D1CE7"/>
    <w:rsid w:val="004D3AF4"/>
    <w:rsid w:val="004D7A5E"/>
    <w:rsid w:val="004E2F86"/>
    <w:rsid w:val="004F6477"/>
    <w:rsid w:val="00505E6D"/>
    <w:rsid w:val="0053195F"/>
    <w:rsid w:val="00545662"/>
    <w:rsid w:val="00563D28"/>
    <w:rsid w:val="0056487D"/>
    <w:rsid w:val="00570655"/>
    <w:rsid w:val="005878D2"/>
    <w:rsid w:val="00587CDA"/>
    <w:rsid w:val="005A44E9"/>
    <w:rsid w:val="005A4EBB"/>
    <w:rsid w:val="005B6BBF"/>
    <w:rsid w:val="005C499A"/>
    <w:rsid w:val="0060596F"/>
    <w:rsid w:val="0060628E"/>
    <w:rsid w:val="006071E6"/>
    <w:rsid w:val="00607386"/>
    <w:rsid w:val="00612DA3"/>
    <w:rsid w:val="00620220"/>
    <w:rsid w:val="0062690A"/>
    <w:rsid w:val="00627C18"/>
    <w:rsid w:val="00642AF4"/>
    <w:rsid w:val="006835A2"/>
    <w:rsid w:val="00686DEA"/>
    <w:rsid w:val="00687B3A"/>
    <w:rsid w:val="006961C3"/>
    <w:rsid w:val="006A4D3A"/>
    <w:rsid w:val="006C26B4"/>
    <w:rsid w:val="006C6EA4"/>
    <w:rsid w:val="006C7E2D"/>
    <w:rsid w:val="006D7FD0"/>
    <w:rsid w:val="0073220B"/>
    <w:rsid w:val="00742FA4"/>
    <w:rsid w:val="007505F5"/>
    <w:rsid w:val="00750D43"/>
    <w:rsid w:val="0075473A"/>
    <w:rsid w:val="0077337B"/>
    <w:rsid w:val="00777548"/>
    <w:rsid w:val="00784CDA"/>
    <w:rsid w:val="00785E83"/>
    <w:rsid w:val="007A1327"/>
    <w:rsid w:val="007D53E0"/>
    <w:rsid w:val="007F1F1C"/>
    <w:rsid w:val="008061A0"/>
    <w:rsid w:val="00806CF7"/>
    <w:rsid w:val="00811B29"/>
    <w:rsid w:val="008249D0"/>
    <w:rsid w:val="00826DAB"/>
    <w:rsid w:val="00831C63"/>
    <w:rsid w:val="00831D44"/>
    <w:rsid w:val="00834DE7"/>
    <w:rsid w:val="00846597"/>
    <w:rsid w:val="00853E4F"/>
    <w:rsid w:val="0087537C"/>
    <w:rsid w:val="008833EA"/>
    <w:rsid w:val="008A4B03"/>
    <w:rsid w:val="008A5FAA"/>
    <w:rsid w:val="008B514C"/>
    <w:rsid w:val="008B7272"/>
    <w:rsid w:val="008C053C"/>
    <w:rsid w:val="008C31C3"/>
    <w:rsid w:val="008C7026"/>
    <w:rsid w:val="008D009F"/>
    <w:rsid w:val="008D1203"/>
    <w:rsid w:val="008D2D80"/>
    <w:rsid w:val="008D65B5"/>
    <w:rsid w:val="00901C9B"/>
    <w:rsid w:val="009120A1"/>
    <w:rsid w:val="009201E8"/>
    <w:rsid w:val="00923456"/>
    <w:rsid w:val="00932065"/>
    <w:rsid w:val="00943271"/>
    <w:rsid w:val="009560AE"/>
    <w:rsid w:val="00956F2F"/>
    <w:rsid w:val="00967040"/>
    <w:rsid w:val="0097506C"/>
    <w:rsid w:val="00985609"/>
    <w:rsid w:val="009A2845"/>
    <w:rsid w:val="009A4924"/>
    <w:rsid w:val="009A5213"/>
    <w:rsid w:val="009A72D8"/>
    <w:rsid w:val="009B43FE"/>
    <w:rsid w:val="009B6526"/>
    <w:rsid w:val="009C11EE"/>
    <w:rsid w:val="009C3E78"/>
    <w:rsid w:val="009D032E"/>
    <w:rsid w:val="009D1141"/>
    <w:rsid w:val="009D2285"/>
    <w:rsid w:val="009D46F0"/>
    <w:rsid w:val="009D5A95"/>
    <w:rsid w:val="009E157E"/>
    <w:rsid w:val="009E490E"/>
    <w:rsid w:val="009F50B9"/>
    <w:rsid w:val="009F7E0F"/>
    <w:rsid w:val="00A062E7"/>
    <w:rsid w:val="00A21C5E"/>
    <w:rsid w:val="00A3670A"/>
    <w:rsid w:val="00A47330"/>
    <w:rsid w:val="00A56CE9"/>
    <w:rsid w:val="00A5734E"/>
    <w:rsid w:val="00A62ED9"/>
    <w:rsid w:val="00A63B2A"/>
    <w:rsid w:val="00A71554"/>
    <w:rsid w:val="00A95221"/>
    <w:rsid w:val="00AA6B9C"/>
    <w:rsid w:val="00AB6E2B"/>
    <w:rsid w:val="00AC504C"/>
    <w:rsid w:val="00AC5DE2"/>
    <w:rsid w:val="00B23F6A"/>
    <w:rsid w:val="00B242BD"/>
    <w:rsid w:val="00B34706"/>
    <w:rsid w:val="00B372FF"/>
    <w:rsid w:val="00B52C82"/>
    <w:rsid w:val="00B64BBF"/>
    <w:rsid w:val="00B72EEB"/>
    <w:rsid w:val="00B76A8A"/>
    <w:rsid w:val="00B8155D"/>
    <w:rsid w:val="00B834B6"/>
    <w:rsid w:val="00B870F0"/>
    <w:rsid w:val="00B8718A"/>
    <w:rsid w:val="00B91E64"/>
    <w:rsid w:val="00B93092"/>
    <w:rsid w:val="00B94C43"/>
    <w:rsid w:val="00B9798A"/>
    <w:rsid w:val="00BA2F6E"/>
    <w:rsid w:val="00BA4744"/>
    <w:rsid w:val="00BA7209"/>
    <w:rsid w:val="00BB129B"/>
    <w:rsid w:val="00BB4304"/>
    <w:rsid w:val="00BC36C0"/>
    <w:rsid w:val="00BD65A3"/>
    <w:rsid w:val="00BD7A94"/>
    <w:rsid w:val="00BE4391"/>
    <w:rsid w:val="00C00946"/>
    <w:rsid w:val="00C0766A"/>
    <w:rsid w:val="00C259E6"/>
    <w:rsid w:val="00C36F05"/>
    <w:rsid w:val="00C70B16"/>
    <w:rsid w:val="00C712AA"/>
    <w:rsid w:val="00C71677"/>
    <w:rsid w:val="00C77B6D"/>
    <w:rsid w:val="00C77DC9"/>
    <w:rsid w:val="00C80338"/>
    <w:rsid w:val="00C90AAB"/>
    <w:rsid w:val="00CA592D"/>
    <w:rsid w:val="00CB33C4"/>
    <w:rsid w:val="00CB4491"/>
    <w:rsid w:val="00CB506A"/>
    <w:rsid w:val="00CB761E"/>
    <w:rsid w:val="00CE17BF"/>
    <w:rsid w:val="00CE3A8E"/>
    <w:rsid w:val="00CE487E"/>
    <w:rsid w:val="00CF23C9"/>
    <w:rsid w:val="00CF3BC5"/>
    <w:rsid w:val="00D009C2"/>
    <w:rsid w:val="00D07040"/>
    <w:rsid w:val="00D11D3A"/>
    <w:rsid w:val="00D27228"/>
    <w:rsid w:val="00D37465"/>
    <w:rsid w:val="00D4026C"/>
    <w:rsid w:val="00D45091"/>
    <w:rsid w:val="00D6036E"/>
    <w:rsid w:val="00D63A2A"/>
    <w:rsid w:val="00D66132"/>
    <w:rsid w:val="00D712BB"/>
    <w:rsid w:val="00D76C9A"/>
    <w:rsid w:val="00D77F83"/>
    <w:rsid w:val="00D815B1"/>
    <w:rsid w:val="00D83432"/>
    <w:rsid w:val="00D91992"/>
    <w:rsid w:val="00DA3949"/>
    <w:rsid w:val="00DA4A81"/>
    <w:rsid w:val="00DA5CDD"/>
    <w:rsid w:val="00DB1C97"/>
    <w:rsid w:val="00DB3125"/>
    <w:rsid w:val="00DD0E0B"/>
    <w:rsid w:val="00DF10BB"/>
    <w:rsid w:val="00E1052D"/>
    <w:rsid w:val="00E1214C"/>
    <w:rsid w:val="00E2649B"/>
    <w:rsid w:val="00E4022E"/>
    <w:rsid w:val="00E51BFD"/>
    <w:rsid w:val="00E60C57"/>
    <w:rsid w:val="00E7423C"/>
    <w:rsid w:val="00E912FD"/>
    <w:rsid w:val="00E97020"/>
    <w:rsid w:val="00EA00CB"/>
    <w:rsid w:val="00EA240F"/>
    <w:rsid w:val="00EA31AF"/>
    <w:rsid w:val="00EB3DF7"/>
    <w:rsid w:val="00EC385F"/>
    <w:rsid w:val="00EC46A9"/>
    <w:rsid w:val="00ED2009"/>
    <w:rsid w:val="00EE14FA"/>
    <w:rsid w:val="00EE2F87"/>
    <w:rsid w:val="00EE66AB"/>
    <w:rsid w:val="00EE6F6D"/>
    <w:rsid w:val="00EF2049"/>
    <w:rsid w:val="00EF276A"/>
    <w:rsid w:val="00EF315E"/>
    <w:rsid w:val="00F04D8E"/>
    <w:rsid w:val="00F11942"/>
    <w:rsid w:val="00F13B0C"/>
    <w:rsid w:val="00F35287"/>
    <w:rsid w:val="00F37C87"/>
    <w:rsid w:val="00F4564E"/>
    <w:rsid w:val="00F46C68"/>
    <w:rsid w:val="00F47875"/>
    <w:rsid w:val="00F50388"/>
    <w:rsid w:val="00F5752C"/>
    <w:rsid w:val="00F6558F"/>
    <w:rsid w:val="00F72C42"/>
    <w:rsid w:val="00F84ABA"/>
    <w:rsid w:val="00F93E96"/>
    <w:rsid w:val="00FA2AB5"/>
    <w:rsid w:val="00FA3299"/>
    <w:rsid w:val="00FB6A64"/>
    <w:rsid w:val="00FC372D"/>
    <w:rsid w:val="00FD27BB"/>
    <w:rsid w:val="00FE10D1"/>
    <w:rsid w:val="00FE5618"/>
    <w:rsid w:val="00FF2766"/>
    <w:rsid w:val="00FF3B71"/>
    <w:rsid w:val="00FF42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027125CF"/>
  <w15:chartTrackingRefBased/>
  <w15:docId w15:val="{337634CC-7888-41BE-B28F-B2EFC6E58C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B5DF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1B5DFA"/>
    <w:pPr>
      <w:tabs>
        <w:tab w:val="center" w:pos="4680"/>
        <w:tab w:val="right" w:pos="9360"/>
      </w:tabs>
    </w:pPr>
  </w:style>
  <w:style w:type="character" w:customStyle="1" w:styleId="HeaderChar">
    <w:name w:val="Header Char"/>
    <w:basedOn w:val="DefaultParagraphFont"/>
    <w:link w:val="Header"/>
    <w:uiPriority w:val="99"/>
    <w:rsid w:val="001B5DFA"/>
    <w:rPr>
      <w:rFonts w:ascii="Times New Roman" w:eastAsia="Times New Roman" w:hAnsi="Times New Roman" w:cs="Times New Roman"/>
      <w:sz w:val="24"/>
      <w:szCs w:val="24"/>
    </w:rPr>
  </w:style>
  <w:style w:type="paragraph" w:styleId="Footer">
    <w:name w:val="footer"/>
    <w:basedOn w:val="Normal"/>
    <w:link w:val="FooterChar"/>
    <w:rsid w:val="001B5DFA"/>
    <w:pPr>
      <w:tabs>
        <w:tab w:val="center" w:pos="4680"/>
        <w:tab w:val="right" w:pos="9360"/>
      </w:tabs>
    </w:pPr>
  </w:style>
  <w:style w:type="character" w:customStyle="1" w:styleId="FooterChar">
    <w:name w:val="Footer Char"/>
    <w:basedOn w:val="DefaultParagraphFont"/>
    <w:link w:val="Footer"/>
    <w:rsid w:val="001B5DFA"/>
    <w:rPr>
      <w:rFonts w:ascii="Times New Roman" w:eastAsia="Times New Roman" w:hAnsi="Times New Roman" w:cs="Times New Roman"/>
      <w:sz w:val="24"/>
      <w:szCs w:val="24"/>
    </w:rPr>
  </w:style>
  <w:style w:type="paragraph" w:styleId="ListParagraph">
    <w:name w:val="List Paragraph"/>
    <w:basedOn w:val="Normal"/>
    <w:uiPriority w:val="34"/>
    <w:qFormat/>
    <w:rsid w:val="001B5DFA"/>
    <w:pPr>
      <w:spacing w:after="200" w:line="276" w:lineRule="auto"/>
      <w:ind w:left="720"/>
      <w:contextualSpacing/>
    </w:pPr>
    <w:rPr>
      <w:rFonts w:asciiTheme="minorHAnsi" w:eastAsiaTheme="minorHAnsi" w:hAnsiTheme="minorHAnsi" w:cstheme="minorBidi"/>
      <w:sz w:val="22"/>
      <w:szCs w:val="22"/>
    </w:rPr>
  </w:style>
  <w:style w:type="character" w:styleId="PlaceholderText">
    <w:name w:val="Placeholder Text"/>
    <w:basedOn w:val="DefaultParagraphFont"/>
    <w:uiPriority w:val="99"/>
    <w:semiHidden/>
    <w:rsid w:val="009B652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787990">
      <w:bodyDiv w:val="1"/>
      <w:marLeft w:val="0"/>
      <w:marRight w:val="0"/>
      <w:marTop w:val="0"/>
      <w:marBottom w:val="0"/>
      <w:divBdr>
        <w:top w:val="none" w:sz="0" w:space="0" w:color="auto"/>
        <w:left w:val="none" w:sz="0" w:space="0" w:color="auto"/>
        <w:bottom w:val="none" w:sz="0" w:space="0" w:color="auto"/>
        <w:right w:val="none" w:sz="0" w:space="0" w:color="auto"/>
      </w:divBdr>
      <w:divsChild>
        <w:div w:id="1720593757">
          <w:marLeft w:val="0"/>
          <w:marRight w:val="0"/>
          <w:marTop w:val="0"/>
          <w:marBottom w:val="0"/>
          <w:divBdr>
            <w:top w:val="none" w:sz="0" w:space="0" w:color="auto"/>
            <w:left w:val="none" w:sz="0" w:space="0" w:color="auto"/>
            <w:bottom w:val="none" w:sz="0" w:space="0" w:color="auto"/>
            <w:right w:val="none" w:sz="0" w:space="0" w:color="auto"/>
          </w:divBdr>
        </w:div>
        <w:div w:id="1222671212">
          <w:marLeft w:val="0"/>
          <w:marRight w:val="0"/>
          <w:marTop w:val="0"/>
          <w:marBottom w:val="0"/>
          <w:divBdr>
            <w:top w:val="none" w:sz="0" w:space="0" w:color="auto"/>
            <w:left w:val="none" w:sz="0" w:space="0" w:color="auto"/>
            <w:bottom w:val="none" w:sz="0" w:space="0" w:color="auto"/>
            <w:right w:val="none" w:sz="0" w:space="0" w:color="auto"/>
          </w:divBdr>
          <w:divsChild>
            <w:div w:id="1336882564">
              <w:marLeft w:val="0"/>
              <w:marRight w:val="0"/>
              <w:marTop w:val="0"/>
              <w:marBottom w:val="0"/>
              <w:divBdr>
                <w:top w:val="none" w:sz="0" w:space="0" w:color="auto"/>
                <w:left w:val="none" w:sz="0" w:space="0" w:color="auto"/>
                <w:bottom w:val="none" w:sz="0" w:space="0" w:color="auto"/>
                <w:right w:val="none" w:sz="0" w:space="0" w:color="auto"/>
              </w:divBdr>
            </w:div>
            <w:div w:id="335697298">
              <w:marLeft w:val="0"/>
              <w:marRight w:val="0"/>
              <w:marTop w:val="0"/>
              <w:marBottom w:val="0"/>
              <w:divBdr>
                <w:top w:val="none" w:sz="0" w:space="0" w:color="auto"/>
                <w:left w:val="none" w:sz="0" w:space="0" w:color="auto"/>
                <w:bottom w:val="none" w:sz="0" w:space="0" w:color="auto"/>
                <w:right w:val="none" w:sz="0" w:space="0" w:color="auto"/>
              </w:divBdr>
            </w:div>
            <w:div w:id="1599294242">
              <w:marLeft w:val="0"/>
              <w:marRight w:val="0"/>
              <w:marTop w:val="0"/>
              <w:marBottom w:val="0"/>
              <w:divBdr>
                <w:top w:val="none" w:sz="0" w:space="0" w:color="auto"/>
                <w:left w:val="none" w:sz="0" w:space="0" w:color="auto"/>
                <w:bottom w:val="none" w:sz="0" w:space="0" w:color="auto"/>
                <w:right w:val="none" w:sz="0" w:space="0" w:color="auto"/>
              </w:divBdr>
            </w:div>
            <w:div w:id="1743793541">
              <w:marLeft w:val="0"/>
              <w:marRight w:val="0"/>
              <w:marTop w:val="0"/>
              <w:marBottom w:val="0"/>
              <w:divBdr>
                <w:top w:val="none" w:sz="0" w:space="0" w:color="auto"/>
                <w:left w:val="none" w:sz="0" w:space="0" w:color="auto"/>
                <w:bottom w:val="none" w:sz="0" w:space="0" w:color="auto"/>
                <w:right w:val="none" w:sz="0" w:space="0" w:color="auto"/>
              </w:divBdr>
            </w:div>
            <w:div w:id="1815751011">
              <w:marLeft w:val="0"/>
              <w:marRight w:val="0"/>
              <w:marTop w:val="0"/>
              <w:marBottom w:val="0"/>
              <w:divBdr>
                <w:top w:val="none" w:sz="0" w:space="0" w:color="auto"/>
                <w:left w:val="none" w:sz="0" w:space="0" w:color="auto"/>
                <w:bottom w:val="none" w:sz="0" w:space="0" w:color="auto"/>
                <w:right w:val="none" w:sz="0" w:space="0" w:color="auto"/>
              </w:divBdr>
            </w:div>
            <w:div w:id="1011298072">
              <w:marLeft w:val="0"/>
              <w:marRight w:val="0"/>
              <w:marTop w:val="0"/>
              <w:marBottom w:val="0"/>
              <w:divBdr>
                <w:top w:val="none" w:sz="0" w:space="0" w:color="auto"/>
                <w:left w:val="none" w:sz="0" w:space="0" w:color="auto"/>
                <w:bottom w:val="none" w:sz="0" w:space="0" w:color="auto"/>
                <w:right w:val="none" w:sz="0" w:space="0" w:color="auto"/>
              </w:divBdr>
            </w:div>
            <w:div w:id="1068302537">
              <w:marLeft w:val="0"/>
              <w:marRight w:val="0"/>
              <w:marTop w:val="0"/>
              <w:marBottom w:val="0"/>
              <w:divBdr>
                <w:top w:val="none" w:sz="0" w:space="0" w:color="auto"/>
                <w:left w:val="none" w:sz="0" w:space="0" w:color="auto"/>
                <w:bottom w:val="none" w:sz="0" w:space="0" w:color="auto"/>
                <w:right w:val="none" w:sz="0" w:space="0" w:color="auto"/>
              </w:divBdr>
            </w:div>
            <w:div w:id="353658737">
              <w:marLeft w:val="0"/>
              <w:marRight w:val="0"/>
              <w:marTop w:val="0"/>
              <w:marBottom w:val="0"/>
              <w:divBdr>
                <w:top w:val="none" w:sz="0" w:space="0" w:color="auto"/>
                <w:left w:val="none" w:sz="0" w:space="0" w:color="auto"/>
                <w:bottom w:val="none" w:sz="0" w:space="0" w:color="auto"/>
                <w:right w:val="none" w:sz="0" w:space="0" w:color="auto"/>
              </w:divBdr>
            </w:div>
            <w:div w:id="173225527">
              <w:marLeft w:val="0"/>
              <w:marRight w:val="0"/>
              <w:marTop w:val="0"/>
              <w:marBottom w:val="0"/>
              <w:divBdr>
                <w:top w:val="none" w:sz="0" w:space="0" w:color="auto"/>
                <w:left w:val="none" w:sz="0" w:space="0" w:color="auto"/>
                <w:bottom w:val="none" w:sz="0" w:space="0" w:color="auto"/>
                <w:right w:val="none" w:sz="0" w:space="0" w:color="auto"/>
              </w:divBdr>
            </w:div>
            <w:div w:id="1795900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2781224">
      <w:bodyDiv w:val="1"/>
      <w:marLeft w:val="0"/>
      <w:marRight w:val="0"/>
      <w:marTop w:val="0"/>
      <w:marBottom w:val="0"/>
      <w:divBdr>
        <w:top w:val="none" w:sz="0" w:space="0" w:color="auto"/>
        <w:left w:val="none" w:sz="0" w:space="0" w:color="auto"/>
        <w:bottom w:val="none" w:sz="0" w:space="0" w:color="auto"/>
        <w:right w:val="none" w:sz="0" w:space="0" w:color="auto"/>
      </w:divBdr>
    </w:div>
    <w:div w:id="1143548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74</TotalTime>
  <Pages>8</Pages>
  <Words>2813</Words>
  <Characters>16038</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McConnell</dc:creator>
  <cp:keywords/>
  <dc:description/>
  <cp:lastModifiedBy>Michael McConnell</cp:lastModifiedBy>
  <cp:revision>318</cp:revision>
  <dcterms:created xsi:type="dcterms:W3CDTF">2019-07-13T18:37:00Z</dcterms:created>
  <dcterms:modified xsi:type="dcterms:W3CDTF">2019-08-21T19:38:00Z</dcterms:modified>
</cp:coreProperties>
</file>